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F951A5" w14:textId="010A4C59" w:rsidR="004F46F3" w:rsidRPr="005A0068" w:rsidRDefault="00D058AC" w:rsidP="005A0068">
      <w:pPr>
        <w:pStyle w:val="NL"/>
        <w:rPr>
          <w:i/>
        </w:rPr>
      </w:pPr>
      <w:r>
        <w:rPr>
          <w:i/>
        </w:rPr>
        <w:t>A</w:t>
      </w:r>
      <w:r w:rsidR="004F46F3" w:rsidRPr="005A0068">
        <w:rPr>
          <w:i/>
        </w:rPr>
        <w:t>ssume gravitational field strength, g, is 9.8 N/kg when needed in any calculation in this paper.</w:t>
      </w:r>
    </w:p>
    <w:p w14:paraId="0485D6E2" w14:textId="14BE3D36" w:rsidR="004F46F3" w:rsidRPr="004F46F3" w:rsidRDefault="005A0068" w:rsidP="002C0A55">
      <w:pPr>
        <w:pStyle w:val="NLa"/>
      </w:pPr>
      <w:r w:rsidRPr="00D375CD">
        <w:rPr>
          <w:b/>
          <w:color w:val="A40F1E"/>
        </w:rPr>
        <w:t>1</w:t>
      </w:r>
      <w:r w:rsidR="00D375CD">
        <w:tab/>
      </w:r>
      <w:r w:rsidR="004F46F3" w:rsidRPr="00D375CD">
        <w:rPr>
          <w:b/>
          <w:color w:val="A40F1E"/>
        </w:rPr>
        <w:t>a</w:t>
      </w:r>
      <w:r w:rsidR="002C0A55">
        <w:rPr>
          <w:b/>
          <w:color w:val="A40F1E"/>
        </w:rPr>
        <w:t>)</w:t>
      </w:r>
      <w:r w:rsidR="00D375CD">
        <w:tab/>
      </w:r>
      <w:r w:rsidR="004F46F3" w:rsidRPr="004F46F3">
        <w:t xml:space="preserve">Energy may be stored as chemical energy. Name </w:t>
      </w:r>
      <w:r w:rsidR="0019023B">
        <w:t>two</w:t>
      </w:r>
      <w:r w:rsidR="004F46F3" w:rsidRPr="004F46F3">
        <w:t xml:space="preserve"> other forms of energy storage.</w:t>
      </w:r>
      <w:r w:rsidR="004F46F3" w:rsidRPr="004F46F3">
        <w:tab/>
        <w:t>(2)</w:t>
      </w:r>
    </w:p>
    <w:p w14:paraId="3E1C92EE" w14:textId="48E0EA41" w:rsidR="0019023B" w:rsidRPr="0019023B" w:rsidRDefault="0019023B" w:rsidP="00D375CD">
      <w:pPr>
        <w:pStyle w:val="NLa"/>
        <w:rPr>
          <w:u w:val="dotted"/>
        </w:rPr>
      </w:pPr>
      <w:r>
        <w:tab/>
      </w:r>
      <w:r>
        <w:rPr>
          <w:u w:val="dotted"/>
        </w:rPr>
        <w:t>                                                                                                                                                               </w:t>
      </w:r>
    </w:p>
    <w:p w14:paraId="1D914F94" w14:textId="01ABB32F" w:rsidR="004F46F3" w:rsidRPr="004F46F3" w:rsidRDefault="00D375CD" w:rsidP="00D375CD">
      <w:pPr>
        <w:pStyle w:val="NLa"/>
      </w:pPr>
      <w:r>
        <w:tab/>
      </w:r>
      <w:r w:rsidR="004F46F3" w:rsidRPr="00D375CD">
        <w:rPr>
          <w:b/>
          <w:color w:val="A40F1E"/>
        </w:rPr>
        <w:t>b</w:t>
      </w:r>
      <w:r w:rsidR="002C0A55">
        <w:rPr>
          <w:b/>
          <w:color w:val="A40F1E"/>
        </w:rPr>
        <w:t>)</w:t>
      </w:r>
      <w:r>
        <w:tab/>
      </w:r>
      <w:r w:rsidR="004F46F3" w:rsidRPr="004F46F3">
        <w:t>What form of energy is stored in wood that is to be used to make a bonfire?</w:t>
      </w:r>
      <w:r>
        <w:tab/>
      </w:r>
      <w:r w:rsidR="004F46F3" w:rsidRPr="004F46F3">
        <w:t>(1)</w:t>
      </w:r>
    </w:p>
    <w:p w14:paraId="060F3987" w14:textId="77777777" w:rsidR="000660BD" w:rsidRPr="0019023B" w:rsidRDefault="000660BD" w:rsidP="000660BD">
      <w:pPr>
        <w:pStyle w:val="NLa"/>
        <w:rPr>
          <w:u w:val="dotted"/>
        </w:rPr>
      </w:pPr>
      <w:r>
        <w:tab/>
      </w:r>
      <w:r>
        <w:rPr>
          <w:u w:val="dotted"/>
        </w:rPr>
        <w:t>                                                                                                                                                               </w:t>
      </w:r>
    </w:p>
    <w:p w14:paraId="6AA6B26F" w14:textId="004D3A55" w:rsidR="004F46F3" w:rsidRPr="004F46F3" w:rsidRDefault="004F46F3" w:rsidP="00D375CD">
      <w:pPr>
        <w:pStyle w:val="NLa"/>
      </w:pPr>
      <w:r w:rsidRPr="004F46F3">
        <w:tab/>
      </w:r>
      <w:r w:rsidRPr="00D375CD">
        <w:rPr>
          <w:b/>
          <w:color w:val="A40F1E"/>
        </w:rPr>
        <w:t>c</w:t>
      </w:r>
      <w:r w:rsidR="002C0A55">
        <w:rPr>
          <w:b/>
          <w:color w:val="A40F1E"/>
        </w:rPr>
        <w:t>)</w:t>
      </w:r>
      <w:r w:rsidR="00D375CD">
        <w:tab/>
      </w:r>
      <w:r w:rsidRPr="004F46F3">
        <w:t>What are the units in which energy is measured?</w:t>
      </w:r>
      <w:r w:rsidR="00D375CD">
        <w:tab/>
      </w:r>
      <w:r w:rsidRPr="004F46F3">
        <w:t>(1)</w:t>
      </w:r>
    </w:p>
    <w:p w14:paraId="111E9E21" w14:textId="77777777" w:rsidR="000660BD" w:rsidRPr="0019023B" w:rsidRDefault="000660BD" w:rsidP="000660BD">
      <w:pPr>
        <w:pStyle w:val="NLa"/>
        <w:rPr>
          <w:u w:val="dotted"/>
        </w:rPr>
      </w:pPr>
      <w:r>
        <w:tab/>
      </w:r>
      <w:r>
        <w:rPr>
          <w:u w:val="dotted"/>
        </w:rPr>
        <w:t>                                                                                                                                                               </w:t>
      </w:r>
    </w:p>
    <w:p w14:paraId="6792ED91" w14:textId="5EA5004C" w:rsidR="004F46F3" w:rsidRPr="004F46F3" w:rsidRDefault="005A0068" w:rsidP="00D375CD">
      <w:pPr>
        <w:pStyle w:val="NL"/>
      </w:pPr>
      <w:r w:rsidRPr="00D375CD">
        <w:rPr>
          <w:b/>
          <w:color w:val="A40F1E"/>
        </w:rPr>
        <w:t>2</w:t>
      </w:r>
      <w:r w:rsidR="00D375CD">
        <w:tab/>
      </w:r>
      <w:r w:rsidR="004F46F3" w:rsidRPr="004F46F3">
        <w:t>Ahmed has a mass of 60</w:t>
      </w:r>
      <w:r w:rsidR="004F46F3">
        <w:t> </w:t>
      </w:r>
      <w:r w:rsidR="004F46F3" w:rsidRPr="004F46F3">
        <w:t>kg and is driving a car travelling at 20</w:t>
      </w:r>
      <w:r w:rsidR="004F46F3">
        <w:t> </w:t>
      </w:r>
      <w:r w:rsidR="004F46F3" w:rsidRPr="004F46F3">
        <w:t>m/s. The car has a mass of 1340</w:t>
      </w:r>
      <w:r w:rsidR="004F46F3">
        <w:t> </w:t>
      </w:r>
      <w:r w:rsidR="004F46F3" w:rsidRPr="004F46F3">
        <w:t>kg.</w:t>
      </w:r>
    </w:p>
    <w:p w14:paraId="7A4EE74F" w14:textId="30AEC69A" w:rsidR="004F46F3" w:rsidRPr="004F46F3" w:rsidRDefault="00D375CD" w:rsidP="00D375CD">
      <w:pPr>
        <w:pStyle w:val="NLa"/>
      </w:pPr>
      <w:r>
        <w:tab/>
      </w:r>
      <w:r w:rsidRPr="00D375CD">
        <w:rPr>
          <w:b/>
          <w:color w:val="A40F1E"/>
        </w:rPr>
        <w:t>a</w:t>
      </w:r>
      <w:r w:rsidR="000660BD">
        <w:rPr>
          <w:b/>
          <w:color w:val="A40F1E"/>
        </w:rPr>
        <w:t>)</w:t>
      </w:r>
      <w:r>
        <w:tab/>
      </w:r>
      <w:r w:rsidR="004F46F3" w:rsidRPr="004F46F3">
        <w:t>Calculate the total kinetic energy of the car plus Ahmed. Give your answer in kJ. Show your working.</w:t>
      </w:r>
      <w:r w:rsidR="004F46F3" w:rsidRPr="004F46F3">
        <w:tab/>
        <w:t>(2)</w:t>
      </w:r>
    </w:p>
    <w:p w14:paraId="1F6C1F24" w14:textId="77777777" w:rsidR="00E369F8" w:rsidRPr="0019023B" w:rsidRDefault="00E369F8" w:rsidP="00E369F8">
      <w:pPr>
        <w:pStyle w:val="NLa"/>
        <w:rPr>
          <w:u w:val="dotted"/>
        </w:rPr>
      </w:pPr>
      <w:r>
        <w:tab/>
      </w:r>
      <w:r>
        <w:rPr>
          <w:u w:val="dotted"/>
        </w:rPr>
        <w:t>                                                                                                                                                               </w:t>
      </w:r>
    </w:p>
    <w:p w14:paraId="11F36D8A" w14:textId="77777777" w:rsidR="00E369F8" w:rsidRPr="0019023B" w:rsidRDefault="00E369F8" w:rsidP="00E369F8">
      <w:pPr>
        <w:pStyle w:val="NLa"/>
        <w:rPr>
          <w:u w:val="dotted"/>
        </w:rPr>
      </w:pPr>
      <w:r>
        <w:tab/>
      </w:r>
      <w:r>
        <w:rPr>
          <w:u w:val="dotted"/>
        </w:rPr>
        <w:t>                                                                                                                                                               </w:t>
      </w:r>
    </w:p>
    <w:p w14:paraId="4166CFE5" w14:textId="437231DF" w:rsidR="004F46F3" w:rsidRPr="004F46F3" w:rsidRDefault="00D375CD" w:rsidP="00D375CD">
      <w:pPr>
        <w:pStyle w:val="NLa"/>
      </w:pPr>
      <w:r>
        <w:rPr>
          <w:b/>
          <w:color w:val="A40F1E"/>
        </w:rPr>
        <w:tab/>
      </w:r>
      <w:r w:rsidRPr="00D375CD">
        <w:rPr>
          <w:b/>
          <w:color w:val="A40F1E"/>
        </w:rPr>
        <w:t>b</w:t>
      </w:r>
      <w:r w:rsidR="000660BD">
        <w:rPr>
          <w:b/>
          <w:color w:val="A40F1E"/>
        </w:rPr>
        <w:t>)</w:t>
      </w:r>
      <w:r>
        <w:rPr>
          <w:b/>
          <w:color w:val="A40F1E"/>
        </w:rPr>
        <w:tab/>
      </w:r>
      <w:r w:rsidR="004F46F3" w:rsidRPr="004F46F3">
        <w:t>Ahmed increases the car’s speed to 30</w:t>
      </w:r>
      <w:r w:rsidR="004F46F3">
        <w:t> </w:t>
      </w:r>
      <w:r w:rsidR="004F46F3" w:rsidRPr="004F46F3">
        <w:t>m/s.</w:t>
      </w:r>
    </w:p>
    <w:p w14:paraId="42BE0938" w14:textId="77777777" w:rsidR="00E369F8" w:rsidRPr="0019023B" w:rsidRDefault="00E369F8" w:rsidP="00E369F8">
      <w:pPr>
        <w:pStyle w:val="NLa"/>
        <w:rPr>
          <w:u w:val="dotted"/>
        </w:rPr>
      </w:pPr>
      <w:r>
        <w:tab/>
      </w:r>
      <w:r>
        <w:rPr>
          <w:u w:val="dotted"/>
        </w:rPr>
        <w:t>                                                                                                                                                               </w:t>
      </w:r>
    </w:p>
    <w:p w14:paraId="0F748B21" w14:textId="77777777" w:rsidR="00E369F8" w:rsidRPr="0019023B" w:rsidRDefault="00E369F8" w:rsidP="00E369F8">
      <w:pPr>
        <w:pStyle w:val="NLa"/>
        <w:rPr>
          <w:u w:val="dotted"/>
        </w:rPr>
      </w:pPr>
      <w:r>
        <w:tab/>
      </w:r>
      <w:r>
        <w:rPr>
          <w:u w:val="dotted"/>
        </w:rPr>
        <w:t>                                                                                                                                                               </w:t>
      </w:r>
    </w:p>
    <w:p w14:paraId="20426A19" w14:textId="277E034F" w:rsidR="004F46F3" w:rsidRPr="004F46F3" w:rsidRDefault="00D375CD" w:rsidP="00D375CD">
      <w:pPr>
        <w:pStyle w:val="NLa"/>
      </w:pPr>
      <w:r>
        <w:tab/>
      </w:r>
      <w:r>
        <w:tab/>
      </w:r>
      <w:r w:rsidR="004F46F3" w:rsidRPr="004F46F3">
        <w:t>Calculate the increase in the kinetic energy of the car alone. Give your answer in kJ.</w:t>
      </w:r>
      <w:r w:rsidR="004F46F3" w:rsidRPr="004F46F3">
        <w:tab/>
        <w:t>(2)</w:t>
      </w:r>
    </w:p>
    <w:p w14:paraId="539CE18D" w14:textId="2900FFDB" w:rsidR="004F46F3" w:rsidRPr="004F46F3" w:rsidRDefault="00D375CD" w:rsidP="00D375CD">
      <w:pPr>
        <w:pStyle w:val="NLa"/>
      </w:pPr>
      <w:r>
        <w:rPr>
          <w:b/>
          <w:color w:val="A40F1E"/>
        </w:rPr>
        <w:tab/>
      </w:r>
      <w:r w:rsidRPr="00D375CD">
        <w:rPr>
          <w:b/>
          <w:color w:val="A40F1E"/>
        </w:rPr>
        <w:t>c</w:t>
      </w:r>
      <w:r w:rsidR="000660BD">
        <w:rPr>
          <w:b/>
          <w:color w:val="A40F1E"/>
        </w:rPr>
        <w:t>)</w:t>
      </w:r>
      <w:r>
        <w:tab/>
      </w:r>
      <w:r w:rsidR="004F46F3" w:rsidRPr="004F46F3">
        <w:t>Ahmed turns off the engine and allows the car to coast to a stop as it travels up a hill. He then puts the handbrake on. What form of energy has the kinetic energy of the car been converted into?</w:t>
      </w:r>
      <w:r>
        <w:tab/>
      </w:r>
      <w:r w:rsidR="004F46F3" w:rsidRPr="004F46F3">
        <w:t>(1)</w:t>
      </w:r>
    </w:p>
    <w:p w14:paraId="540E8DAC" w14:textId="77777777" w:rsidR="004061A2" w:rsidRPr="0019023B" w:rsidRDefault="004061A2" w:rsidP="004061A2">
      <w:pPr>
        <w:pStyle w:val="NLa"/>
        <w:rPr>
          <w:u w:val="dotted"/>
        </w:rPr>
      </w:pPr>
      <w:r>
        <w:tab/>
      </w:r>
      <w:r>
        <w:rPr>
          <w:u w:val="dotted"/>
        </w:rPr>
        <w:t>                                                                                                                                                               </w:t>
      </w:r>
    </w:p>
    <w:p w14:paraId="5A7FBDA3" w14:textId="26EAF9DB" w:rsidR="004F46F3" w:rsidRPr="004F46F3" w:rsidRDefault="00D375CD" w:rsidP="00D375CD">
      <w:pPr>
        <w:pStyle w:val="NLa"/>
      </w:pPr>
      <w:r>
        <w:rPr>
          <w:b/>
          <w:color w:val="A40F1E"/>
        </w:rPr>
        <w:tab/>
      </w:r>
      <w:r w:rsidRPr="00D375CD">
        <w:rPr>
          <w:b/>
          <w:color w:val="A40F1E"/>
        </w:rPr>
        <w:t>d</w:t>
      </w:r>
      <w:r w:rsidR="004061A2">
        <w:rPr>
          <w:b/>
          <w:color w:val="A40F1E"/>
        </w:rPr>
        <w:t>)</w:t>
      </w:r>
      <w:r>
        <w:rPr>
          <w:b/>
          <w:color w:val="A40F1E"/>
        </w:rPr>
        <w:tab/>
      </w:r>
      <w:r w:rsidR="004F46F3" w:rsidRPr="004F46F3">
        <w:t>How much kinetic energy has Ahmed when he is sitting in the car at this point. Give a reason for your answer.</w:t>
      </w:r>
      <w:r>
        <w:tab/>
      </w:r>
      <w:r w:rsidR="004F46F3" w:rsidRPr="004F46F3">
        <w:t>(2)</w:t>
      </w:r>
    </w:p>
    <w:p w14:paraId="1F801D8D" w14:textId="77777777" w:rsidR="004061A2" w:rsidRPr="0019023B" w:rsidRDefault="004061A2" w:rsidP="004061A2">
      <w:pPr>
        <w:pStyle w:val="NLa"/>
        <w:rPr>
          <w:u w:val="dotted"/>
        </w:rPr>
      </w:pPr>
      <w:r>
        <w:tab/>
      </w:r>
      <w:r>
        <w:rPr>
          <w:u w:val="dotted"/>
        </w:rPr>
        <w:t>                                                                                                                                                               </w:t>
      </w:r>
    </w:p>
    <w:p w14:paraId="10FA7FA5" w14:textId="77777777" w:rsidR="004061A2" w:rsidRPr="0019023B" w:rsidRDefault="004061A2" w:rsidP="004061A2">
      <w:pPr>
        <w:pStyle w:val="NLa"/>
        <w:rPr>
          <w:u w:val="dotted"/>
        </w:rPr>
      </w:pPr>
      <w:r>
        <w:tab/>
      </w:r>
      <w:r>
        <w:rPr>
          <w:u w:val="dotted"/>
        </w:rPr>
        <w:t>                                                                                                                                                               </w:t>
      </w:r>
    </w:p>
    <w:p w14:paraId="74FF931D" w14:textId="77777777" w:rsidR="004061A2" w:rsidRPr="0019023B" w:rsidRDefault="004061A2" w:rsidP="004061A2">
      <w:pPr>
        <w:pStyle w:val="NLa"/>
        <w:rPr>
          <w:u w:val="dotted"/>
        </w:rPr>
      </w:pPr>
      <w:r>
        <w:tab/>
      </w:r>
      <w:r>
        <w:rPr>
          <w:u w:val="dotted"/>
        </w:rPr>
        <w:t>                                                                                                                                                               </w:t>
      </w:r>
    </w:p>
    <w:p w14:paraId="2B0FE263" w14:textId="77777777" w:rsidR="00225938" w:rsidRDefault="00225938">
      <w:pPr>
        <w:rPr>
          <w:rFonts w:asciiTheme="minorHAnsi" w:hAnsiTheme="minorHAnsi"/>
          <w:b/>
          <w:color w:val="A40F1E"/>
        </w:rPr>
      </w:pPr>
      <w:r>
        <w:rPr>
          <w:b/>
          <w:color w:val="A40F1E"/>
        </w:rPr>
        <w:br w:type="page"/>
      </w:r>
    </w:p>
    <w:p w14:paraId="6914E696" w14:textId="7CDF3704" w:rsidR="004F46F3" w:rsidRDefault="005A0068" w:rsidP="00D375CD">
      <w:pPr>
        <w:pStyle w:val="NL"/>
      </w:pPr>
      <w:r w:rsidRPr="00D375CD">
        <w:rPr>
          <w:b/>
          <w:color w:val="A40F1E"/>
        </w:rPr>
        <w:lastRenderedPageBreak/>
        <w:t>3</w:t>
      </w:r>
      <w:r w:rsidR="00D375CD">
        <w:tab/>
      </w:r>
      <w:r w:rsidR="004F46F3" w:rsidRPr="004F46F3">
        <w:t>A cricket ball has a mass of 160</w:t>
      </w:r>
      <w:r w:rsidR="004F46F3">
        <w:t> </w:t>
      </w:r>
      <w:r w:rsidR="004F46F3" w:rsidRPr="004F46F3">
        <w:t>g. Andi throws the ball vertically upwards at a speed of 12</w:t>
      </w:r>
      <w:r w:rsidR="004F46F3">
        <w:t> </w:t>
      </w:r>
      <w:r w:rsidR="004F46F3" w:rsidRPr="004F46F3">
        <w:t>m/s. As the effect of gravity slows the ball it stops, momentarily, at point, P, and then falls back to the ground. Assuming that none of the ball’s energy is transferred to its surroundings:</w:t>
      </w:r>
    </w:p>
    <w:p w14:paraId="75E28E5B" w14:textId="73F2DA15" w:rsidR="00225938" w:rsidRPr="004F46F3" w:rsidRDefault="00225938" w:rsidP="00D375CD">
      <w:pPr>
        <w:pStyle w:val="NL"/>
      </w:pPr>
      <w:r>
        <w:tab/>
      </w:r>
      <w:r>
        <w:rPr>
          <w:noProof/>
          <w:lang w:eastAsia="en-GB"/>
        </w:rPr>
        <w:drawing>
          <wp:inline distT="0" distB="0" distL="0" distR="0" wp14:anchorId="46A54E3E" wp14:editId="49D7BC1B">
            <wp:extent cx="1371600" cy="2867893"/>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1_01.eps"/>
                    <pic:cNvPicPr/>
                  </pic:nvPicPr>
                  <pic:blipFill>
                    <a:blip r:embed="rId7">
                      <a:extLst>
                        <a:ext uri="{28A0092B-C50C-407E-A947-70E740481C1C}">
                          <a14:useLocalDpi xmlns:a14="http://schemas.microsoft.com/office/drawing/2010/main" val="0"/>
                        </a:ext>
                      </a:extLst>
                    </a:blip>
                    <a:stretch>
                      <a:fillRect/>
                    </a:stretch>
                  </pic:blipFill>
                  <pic:spPr>
                    <a:xfrm>
                      <a:off x="0" y="0"/>
                      <a:ext cx="1371600" cy="2867893"/>
                    </a:xfrm>
                    <a:prstGeom prst="rect">
                      <a:avLst/>
                    </a:prstGeom>
                  </pic:spPr>
                </pic:pic>
              </a:graphicData>
            </a:graphic>
          </wp:inline>
        </w:drawing>
      </w:r>
    </w:p>
    <w:p w14:paraId="321F5E07" w14:textId="626D94D5" w:rsidR="004F46F3" w:rsidRPr="004F46F3" w:rsidRDefault="00C85F05" w:rsidP="00225938">
      <w:pPr>
        <w:pStyle w:val="NL"/>
      </w:pPr>
      <w:r>
        <w:tab/>
      </w:r>
      <w:r w:rsidR="00D375CD" w:rsidRPr="00D375CD">
        <w:rPr>
          <w:b/>
          <w:color w:val="A40F1E"/>
        </w:rPr>
        <w:t>a)</w:t>
      </w:r>
      <w:r w:rsidR="00D375CD">
        <w:tab/>
      </w:r>
      <w:r w:rsidR="00E12C99">
        <w:t>C</w:t>
      </w:r>
      <w:r w:rsidR="004F46F3" w:rsidRPr="004F46F3">
        <w:t>alculate the maximum kinetic energy of the ball.</w:t>
      </w:r>
      <w:r w:rsidR="00D375CD">
        <w:tab/>
      </w:r>
      <w:r w:rsidR="004F46F3" w:rsidRPr="004F46F3">
        <w:t>(2)</w:t>
      </w:r>
    </w:p>
    <w:p w14:paraId="4081C46B" w14:textId="77777777" w:rsidR="00427E56" w:rsidRPr="0019023B" w:rsidRDefault="00427E56" w:rsidP="00427E56">
      <w:pPr>
        <w:pStyle w:val="NLa"/>
        <w:rPr>
          <w:u w:val="dotted"/>
        </w:rPr>
      </w:pPr>
      <w:r>
        <w:tab/>
      </w:r>
      <w:r>
        <w:rPr>
          <w:u w:val="dotted"/>
        </w:rPr>
        <w:t>                                                                                                                                                               </w:t>
      </w:r>
    </w:p>
    <w:p w14:paraId="4D592373" w14:textId="77777777" w:rsidR="00427E56" w:rsidRPr="0019023B" w:rsidRDefault="00427E56" w:rsidP="00427E56">
      <w:pPr>
        <w:pStyle w:val="NLa"/>
        <w:rPr>
          <w:u w:val="dotted"/>
        </w:rPr>
      </w:pPr>
      <w:r>
        <w:tab/>
      </w:r>
      <w:r>
        <w:rPr>
          <w:u w:val="dotted"/>
        </w:rPr>
        <w:t>                                                                                                                                                               </w:t>
      </w:r>
    </w:p>
    <w:p w14:paraId="7866F201" w14:textId="52848FF8" w:rsidR="004F46F3" w:rsidRPr="004F46F3" w:rsidRDefault="00D375CD" w:rsidP="00D375CD">
      <w:pPr>
        <w:pStyle w:val="NLa"/>
      </w:pPr>
      <w:r>
        <w:tab/>
      </w:r>
      <w:r w:rsidRPr="00D375CD">
        <w:rPr>
          <w:b/>
          <w:color w:val="A40F1E"/>
        </w:rPr>
        <w:t>b)</w:t>
      </w:r>
      <w:r>
        <w:tab/>
      </w:r>
      <w:r w:rsidR="004F46F3" w:rsidRPr="004F46F3">
        <w:t>What is maximum increase in gravitational potential energy acquired by the ball?</w:t>
      </w:r>
      <w:r w:rsidR="004F46F3" w:rsidRPr="004F46F3">
        <w:tab/>
        <w:t>(1)</w:t>
      </w:r>
    </w:p>
    <w:p w14:paraId="6FB1BFCD" w14:textId="77777777" w:rsidR="00427E56" w:rsidRPr="0019023B" w:rsidRDefault="00427E56" w:rsidP="00427E56">
      <w:pPr>
        <w:pStyle w:val="NLa"/>
        <w:rPr>
          <w:u w:val="dotted"/>
        </w:rPr>
      </w:pPr>
      <w:r>
        <w:tab/>
      </w:r>
      <w:r>
        <w:rPr>
          <w:u w:val="dotted"/>
        </w:rPr>
        <w:t>                                                                                                                                                               </w:t>
      </w:r>
    </w:p>
    <w:p w14:paraId="205F0ACC" w14:textId="4293FBCE" w:rsidR="004F46F3" w:rsidRPr="004F46F3" w:rsidRDefault="00D375CD" w:rsidP="00D375CD">
      <w:pPr>
        <w:pStyle w:val="NLa"/>
      </w:pPr>
      <w:r>
        <w:tab/>
      </w:r>
      <w:r w:rsidRPr="00D375CD">
        <w:rPr>
          <w:b/>
          <w:color w:val="A40F1E"/>
        </w:rPr>
        <w:t>c)</w:t>
      </w:r>
      <w:r>
        <w:tab/>
      </w:r>
      <w:r w:rsidR="004F46F3" w:rsidRPr="004F46F3">
        <w:t>What is the maximum height reached by the cricket ball?</w:t>
      </w:r>
      <w:r w:rsidR="004F46F3" w:rsidRPr="004F46F3">
        <w:tab/>
        <w:t>(2)</w:t>
      </w:r>
    </w:p>
    <w:p w14:paraId="11181130" w14:textId="77777777" w:rsidR="00427E56" w:rsidRPr="0019023B" w:rsidRDefault="00427E56" w:rsidP="00427E56">
      <w:pPr>
        <w:pStyle w:val="NLa"/>
        <w:rPr>
          <w:u w:val="dotted"/>
        </w:rPr>
      </w:pPr>
      <w:r>
        <w:tab/>
      </w:r>
      <w:r>
        <w:rPr>
          <w:u w:val="dotted"/>
        </w:rPr>
        <w:t>                                                                                                                                                               </w:t>
      </w:r>
    </w:p>
    <w:p w14:paraId="63581FB3" w14:textId="77777777" w:rsidR="00427E56" w:rsidRPr="0019023B" w:rsidRDefault="00427E56" w:rsidP="00427E56">
      <w:pPr>
        <w:pStyle w:val="NLa"/>
        <w:rPr>
          <w:u w:val="dotted"/>
        </w:rPr>
      </w:pPr>
      <w:r>
        <w:tab/>
      </w:r>
      <w:r>
        <w:rPr>
          <w:u w:val="dotted"/>
        </w:rPr>
        <w:t>                                                                                                                                                               </w:t>
      </w:r>
    </w:p>
    <w:p w14:paraId="792E064D" w14:textId="422FD817" w:rsidR="004F46F3" w:rsidRPr="004F46F3" w:rsidRDefault="00D375CD" w:rsidP="00D375CD">
      <w:pPr>
        <w:pStyle w:val="NLa"/>
      </w:pPr>
      <w:r>
        <w:tab/>
      </w:r>
      <w:r w:rsidRPr="00D375CD">
        <w:rPr>
          <w:b/>
          <w:color w:val="A40F1E"/>
        </w:rPr>
        <w:t>d)</w:t>
      </w:r>
      <w:r>
        <w:tab/>
      </w:r>
      <w:r w:rsidR="004F46F3" w:rsidRPr="004F46F3">
        <w:t>If the ball had a gravitational potential energy of 18</w:t>
      </w:r>
      <w:r w:rsidR="004F46F3">
        <w:t> </w:t>
      </w:r>
      <w:r w:rsidR="004F46F3" w:rsidRPr="004F46F3">
        <w:t>J at point P, what would its initial speed have been?</w:t>
      </w:r>
      <w:r w:rsidR="004F46F3" w:rsidRPr="004F46F3">
        <w:tab/>
        <w:t>(3)</w:t>
      </w:r>
    </w:p>
    <w:p w14:paraId="46C4F7E2" w14:textId="77777777" w:rsidR="00427E56" w:rsidRPr="0019023B" w:rsidRDefault="00427E56" w:rsidP="00427E56">
      <w:pPr>
        <w:pStyle w:val="NLa"/>
        <w:rPr>
          <w:u w:val="dotted"/>
        </w:rPr>
      </w:pPr>
      <w:r>
        <w:tab/>
      </w:r>
      <w:r>
        <w:rPr>
          <w:u w:val="dotted"/>
        </w:rPr>
        <w:t>                                                                                                                                                               </w:t>
      </w:r>
    </w:p>
    <w:p w14:paraId="0D667B7C" w14:textId="77777777" w:rsidR="00427E56" w:rsidRPr="0019023B" w:rsidRDefault="00427E56" w:rsidP="00427E56">
      <w:pPr>
        <w:pStyle w:val="NLa"/>
        <w:rPr>
          <w:u w:val="dotted"/>
        </w:rPr>
      </w:pPr>
      <w:r>
        <w:tab/>
      </w:r>
      <w:r>
        <w:rPr>
          <w:u w:val="dotted"/>
        </w:rPr>
        <w:t>                                                                                                                                                               </w:t>
      </w:r>
    </w:p>
    <w:p w14:paraId="22EF1468" w14:textId="1EB47335" w:rsidR="004F46F3" w:rsidRPr="004F46F3" w:rsidRDefault="005A0068" w:rsidP="00D375CD">
      <w:pPr>
        <w:pStyle w:val="NL"/>
      </w:pPr>
      <w:r w:rsidRPr="00BF47F2">
        <w:rPr>
          <w:b/>
          <w:color w:val="A40F1E"/>
        </w:rPr>
        <w:t>4</w:t>
      </w:r>
      <w:r w:rsidR="00BF47F2">
        <w:tab/>
      </w:r>
      <w:r w:rsidR="004F46F3" w:rsidRPr="004F46F3">
        <w:t>The following paragraph is about energy transfer. Complete the sentences using the correct words from the list given below.</w:t>
      </w:r>
    </w:p>
    <w:p w14:paraId="03EA206D" w14:textId="1C7C6CCE" w:rsidR="004F46F3" w:rsidRPr="004F46F3" w:rsidRDefault="004F46F3" w:rsidP="00443875">
      <w:pPr>
        <w:pStyle w:val="TEXT"/>
        <w:ind w:firstLine="284"/>
      </w:pPr>
      <w:r w:rsidRPr="004F46F3">
        <w:t>temperature</w:t>
      </w:r>
      <w:r w:rsidR="002E1F3B">
        <w:t> </w:t>
      </w:r>
      <w:r w:rsidR="002E1F3B">
        <w:t> </w:t>
      </w:r>
      <w:r w:rsidRPr="004F46F3">
        <w:t>battery</w:t>
      </w:r>
      <w:r w:rsidR="002E1F3B">
        <w:t> </w:t>
      </w:r>
      <w:r w:rsidR="002E1F3B">
        <w:t> </w:t>
      </w:r>
      <w:r w:rsidRPr="004F46F3">
        <w:t>created</w:t>
      </w:r>
      <w:r w:rsidR="002E1F3B">
        <w:t> </w:t>
      </w:r>
      <w:r w:rsidR="002E1F3B">
        <w:t> </w:t>
      </w:r>
      <w:r w:rsidRPr="004F46F3">
        <w:t>circuit</w:t>
      </w:r>
      <w:r w:rsidR="002E1F3B">
        <w:t> </w:t>
      </w:r>
      <w:r w:rsidR="002E1F3B">
        <w:t> </w:t>
      </w:r>
      <w:r w:rsidRPr="004F46F3">
        <w:t>light</w:t>
      </w:r>
      <w:r w:rsidR="002E1F3B">
        <w:t> </w:t>
      </w:r>
      <w:r w:rsidR="002E1F3B">
        <w:t> </w:t>
      </w:r>
      <w:r w:rsidRPr="004F46F3">
        <w:t>destroyed</w:t>
      </w:r>
      <w:r w:rsidR="002E1F3B">
        <w:t> </w:t>
      </w:r>
      <w:r w:rsidR="002E1F3B">
        <w:t> </w:t>
      </w:r>
      <w:r w:rsidR="00B0131E">
        <w:tab/>
      </w:r>
      <w:r w:rsidR="00B0131E">
        <w:tab/>
      </w:r>
      <w:r w:rsidRPr="004F46F3">
        <w:t>chemical</w:t>
      </w:r>
      <w:r w:rsidR="002E1F3B">
        <w:t> </w:t>
      </w:r>
      <w:r w:rsidR="002E1F3B">
        <w:t> </w:t>
      </w:r>
      <w:r w:rsidRPr="004F46F3">
        <w:t>absorbed</w:t>
      </w:r>
    </w:p>
    <w:p w14:paraId="11620432" w14:textId="6C66D37B" w:rsidR="004F46F3" w:rsidRPr="004F46F3" w:rsidRDefault="00D375CD" w:rsidP="00D375CD">
      <w:pPr>
        <w:pStyle w:val="NL"/>
      </w:pPr>
      <w:r>
        <w:tab/>
      </w:r>
      <w:r w:rsidR="004F46F3" w:rsidRPr="004F46F3">
        <w:t>Light, sound and electricity are not stores of energy. They are ways of transferring energy from one store to another. Electrical energy cannot be bought in boxes, unlike cells or batteries. The …………………</w:t>
      </w:r>
      <w:r w:rsidR="00C32DD6">
        <w:t xml:space="preserve"> </w:t>
      </w:r>
      <w:r w:rsidR="004F46F3" w:rsidRPr="004F46F3">
        <w:t>energy stored in a cell or battery causes an electric charge to flow through a</w:t>
      </w:r>
      <w:r w:rsidR="00C32DD6">
        <w:t xml:space="preserve"> </w:t>
      </w:r>
      <w:r w:rsidR="004F46F3" w:rsidRPr="004F46F3">
        <w:t>…………………….. The chemical energy stored in a torch</w:t>
      </w:r>
      <w:r w:rsidR="00C32DD6">
        <w:t xml:space="preserve"> </w:t>
      </w:r>
      <w:r w:rsidR="004F46F3" w:rsidRPr="004F46F3">
        <w:t>………………… causes an electric current. This is a flow of charge. The electric current will make the ……………………..</w:t>
      </w:r>
      <w:r w:rsidR="00C32DD6">
        <w:t xml:space="preserve"> </w:t>
      </w:r>
      <w:r w:rsidR="004F46F3" w:rsidRPr="004F46F3">
        <w:t xml:space="preserve">of the bulb increase. The </w:t>
      </w:r>
      <w:r w:rsidR="004F46F3" w:rsidRPr="004F46F3">
        <w:lastRenderedPageBreak/>
        <w:t>rise in temperature causes the bulb to ……………</w:t>
      </w:r>
      <w:r w:rsidR="009C109F">
        <w:t xml:space="preserve"> </w:t>
      </w:r>
      <w:r w:rsidR="004F46F3" w:rsidRPr="004F46F3">
        <w:t>. This light energy cannot be stored. When the light strikes an object, it is ……………………….</w:t>
      </w:r>
      <w:r w:rsidR="00E61E27">
        <w:t xml:space="preserve"> </w:t>
      </w:r>
      <w:r w:rsidR="004F46F3" w:rsidRPr="004F46F3">
        <w:t>and the internal energy of the object increases. In any process, energy can be transferred from one store to another, but energy cannot be</w:t>
      </w:r>
      <w:r w:rsidR="00E61E27">
        <w:t xml:space="preserve"> </w:t>
      </w:r>
      <w:r w:rsidR="004F46F3" w:rsidRPr="004F46F3">
        <w:t>……………………. or</w:t>
      </w:r>
      <w:r w:rsidR="00E61E27">
        <w:t xml:space="preserve"> </w:t>
      </w:r>
      <w:r w:rsidR="004F46F3" w:rsidRPr="004F46F3">
        <w:t>………………………</w:t>
      </w:r>
      <w:r w:rsidR="00B0131E">
        <w:t xml:space="preserve"> </w:t>
      </w:r>
      <w:r w:rsidR="004F46F3" w:rsidRPr="004F46F3">
        <w:t>.</w:t>
      </w:r>
      <w:r w:rsidR="00BF47F2">
        <w:tab/>
      </w:r>
      <w:r w:rsidR="004F46F3" w:rsidRPr="004F46F3">
        <w:t>(8)</w:t>
      </w:r>
    </w:p>
    <w:p w14:paraId="7A89A3F5" w14:textId="45F6F9FF" w:rsidR="004F46F3" w:rsidRPr="004F46F3" w:rsidRDefault="005A0068" w:rsidP="00D375CD">
      <w:pPr>
        <w:pStyle w:val="NL"/>
      </w:pPr>
      <w:r w:rsidRPr="00BF47F2">
        <w:rPr>
          <w:b/>
          <w:color w:val="A40F1E"/>
        </w:rPr>
        <w:t>5</w:t>
      </w:r>
      <w:r w:rsidR="00BF47F2">
        <w:tab/>
      </w:r>
      <w:r w:rsidR="004F46F3" w:rsidRPr="004F46F3">
        <w:t>Fill in the blanks in the sentences below.</w:t>
      </w:r>
    </w:p>
    <w:p w14:paraId="5B583F51" w14:textId="7F417DD8" w:rsidR="004F46F3" w:rsidRPr="004F46F3" w:rsidRDefault="00BF47F2" w:rsidP="00D375CD">
      <w:pPr>
        <w:pStyle w:val="NLa"/>
      </w:pPr>
      <w:r>
        <w:tab/>
      </w:r>
      <w:r w:rsidR="00D375CD" w:rsidRPr="00BF47F2">
        <w:rPr>
          <w:b/>
          <w:color w:val="A40F1E"/>
        </w:rPr>
        <w:t>a</w:t>
      </w:r>
      <w:r w:rsidR="009F6942">
        <w:rPr>
          <w:b/>
          <w:color w:val="A40F1E"/>
        </w:rPr>
        <w:t>)</w:t>
      </w:r>
      <w:r>
        <w:tab/>
      </w:r>
      <w:r w:rsidR="004F46F3" w:rsidRPr="004F46F3">
        <w:t>One joule of work is done when a ………… of 1 ……… causes a displacement of …….. centimetres.</w:t>
      </w:r>
      <w:r>
        <w:tab/>
      </w:r>
      <w:r w:rsidR="004F46F3" w:rsidRPr="004F46F3">
        <w:t>(1)</w:t>
      </w:r>
    </w:p>
    <w:p w14:paraId="0806E812" w14:textId="1E6FE712" w:rsidR="004F46F3" w:rsidRPr="004F46F3" w:rsidRDefault="00BF47F2" w:rsidP="00D375CD">
      <w:pPr>
        <w:pStyle w:val="NLa"/>
      </w:pPr>
      <w:r>
        <w:tab/>
      </w:r>
      <w:r w:rsidR="00D375CD" w:rsidRPr="00BF47F2">
        <w:rPr>
          <w:b/>
          <w:color w:val="A40F1E"/>
        </w:rPr>
        <w:t>b</w:t>
      </w:r>
      <w:r w:rsidR="009F6942">
        <w:rPr>
          <w:b/>
          <w:color w:val="A40F1E"/>
        </w:rPr>
        <w:t>)</w:t>
      </w:r>
      <w:r>
        <w:tab/>
      </w:r>
      <w:r w:rsidR="004F46F3" w:rsidRPr="004F46F3">
        <w:t xml:space="preserve">Power is defined as the rate at which ……… is transferred or the rate at which </w:t>
      </w:r>
      <w:r w:rsidR="00320F2F">
        <w:br/>
      </w:r>
      <w:r w:rsidR="004F46F3" w:rsidRPr="004F46F3">
        <w:t>……….. is done.</w:t>
      </w:r>
      <w:r w:rsidR="004F46F3" w:rsidRPr="004F46F3">
        <w:tab/>
        <w:t>(1)</w:t>
      </w:r>
    </w:p>
    <w:p w14:paraId="35D9F402" w14:textId="077351C9" w:rsidR="004F46F3" w:rsidRPr="004F46F3" w:rsidRDefault="00BF47F2" w:rsidP="00D375CD">
      <w:pPr>
        <w:pStyle w:val="NLa"/>
      </w:pPr>
      <w:r>
        <w:tab/>
      </w:r>
      <w:r w:rsidR="00D375CD" w:rsidRPr="00BF47F2">
        <w:rPr>
          <w:b/>
          <w:color w:val="A40F1E"/>
        </w:rPr>
        <w:t>c</w:t>
      </w:r>
      <w:r w:rsidR="00471865">
        <w:rPr>
          <w:b/>
          <w:color w:val="A40F1E"/>
        </w:rPr>
        <w:t>)</w:t>
      </w:r>
      <w:r>
        <w:tab/>
      </w:r>
      <w:r w:rsidR="004F46F3" w:rsidRPr="004F46F3">
        <w:t>A ………</w:t>
      </w:r>
      <w:r w:rsidR="001F7F11">
        <w:t xml:space="preserve"> </w:t>
      </w:r>
      <w:r w:rsidR="004F46F3" w:rsidRPr="004F46F3">
        <w:t>is the unit of power.</w:t>
      </w:r>
      <w:r w:rsidR="004F46F3" w:rsidRPr="004F46F3">
        <w:tab/>
        <w:t>(1)</w:t>
      </w:r>
    </w:p>
    <w:p w14:paraId="7C558674" w14:textId="0291F98A" w:rsidR="004F46F3" w:rsidRPr="005A0068" w:rsidRDefault="005A0068" w:rsidP="00D375CD">
      <w:pPr>
        <w:pStyle w:val="NL"/>
      </w:pPr>
      <w:r w:rsidRPr="00BF47F2">
        <w:rPr>
          <w:b/>
          <w:color w:val="A40F1E"/>
        </w:rPr>
        <w:t>6</w:t>
      </w:r>
      <w:r w:rsidR="00BF47F2">
        <w:tab/>
      </w:r>
      <w:r w:rsidR="004F46F3" w:rsidRPr="005A0068">
        <w:t xml:space="preserve">A crane lifts a shipping container to a height of 16 metres in 30 seconds. </w:t>
      </w:r>
    </w:p>
    <w:p w14:paraId="612E25AE" w14:textId="7B5E0D5E" w:rsidR="004F46F3" w:rsidRPr="004F46F3" w:rsidRDefault="00BF47F2" w:rsidP="00D375CD">
      <w:pPr>
        <w:pStyle w:val="NLa"/>
      </w:pPr>
      <w:r>
        <w:tab/>
      </w:r>
      <w:r w:rsidR="00D375CD" w:rsidRPr="00BF47F2">
        <w:rPr>
          <w:b/>
          <w:color w:val="A40F1E"/>
        </w:rPr>
        <w:t>a</w:t>
      </w:r>
      <w:r w:rsidR="001631D5">
        <w:rPr>
          <w:b/>
          <w:color w:val="A40F1E"/>
        </w:rPr>
        <w:t>)</w:t>
      </w:r>
      <w:r>
        <w:tab/>
      </w:r>
      <w:r w:rsidR="004F46F3" w:rsidRPr="004F46F3">
        <w:t>If the container has a mass of 15</w:t>
      </w:r>
      <w:r w:rsidR="004F46F3">
        <w:t> </w:t>
      </w:r>
      <w:r w:rsidR="004F46F3" w:rsidRPr="004F46F3">
        <w:t>000</w:t>
      </w:r>
      <w:r w:rsidR="004F46F3">
        <w:t xml:space="preserve"> </w:t>
      </w:r>
      <w:r w:rsidR="004F46F3" w:rsidRPr="004F46F3">
        <w:t>kg, what power is being applied by the crane?</w:t>
      </w:r>
      <w:r w:rsidR="004F46F3" w:rsidRPr="004F46F3">
        <w:tab/>
        <w:t>(2)</w:t>
      </w:r>
    </w:p>
    <w:p w14:paraId="6233D3D8" w14:textId="77777777" w:rsidR="001631D5" w:rsidRPr="0019023B" w:rsidRDefault="001631D5" w:rsidP="001631D5">
      <w:pPr>
        <w:pStyle w:val="NLa"/>
        <w:rPr>
          <w:u w:val="dotted"/>
        </w:rPr>
      </w:pPr>
      <w:r>
        <w:tab/>
      </w:r>
      <w:r>
        <w:rPr>
          <w:u w:val="dotted"/>
        </w:rPr>
        <w:t>                                                                                                                                                               </w:t>
      </w:r>
    </w:p>
    <w:p w14:paraId="7952F9AE" w14:textId="77777777" w:rsidR="001631D5" w:rsidRPr="0019023B" w:rsidRDefault="001631D5" w:rsidP="001631D5">
      <w:pPr>
        <w:pStyle w:val="NLa"/>
        <w:rPr>
          <w:u w:val="dotted"/>
        </w:rPr>
      </w:pPr>
      <w:r>
        <w:tab/>
      </w:r>
      <w:r>
        <w:rPr>
          <w:u w:val="dotted"/>
        </w:rPr>
        <w:t>                                                                                                                                                               </w:t>
      </w:r>
    </w:p>
    <w:p w14:paraId="3D22D9E6" w14:textId="0F882438" w:rsidR="004F46F3" w:rsidRPr="004F46F3" w:rsidRDefault="00BF47F2" w:rsidP="00D375CD">
      <w:pPr>
        <w:pStyle w:val="NLa"/>
      </w:pPr>
      <w:r>
        <w:rPr>
          <w:b/>
          <w:color w:val="A40F1E"/>
        </w:rPr>
        <w:tab/>
      </w:r>
      <w:r w:rsidR="00D375CD" w:rsidRPr="00BF47F2">
        <w:rPr>
          <w:b/>
          <w:color w:val="A40F1E"/>
        </w:rPr>
        <w:t>b</w:t>
      </w:r>
      <w:r w:rsidR="00B0131E">
        <w:rPr>
          <w:b/>
          <w:color w:val="A40F1E"/>
        </w:rPr>
        <w:t>)</w:t>
      </w:r>
      <w:r>
        <w:rPr>
          <w:b/>
          <w:color w:val="A40F1E"/>
        </w:rPr>
        <w:tab/>
      </w:r>
      <w:r w:rsidR="004F46F3" w:rsidRPr="004F46F3">
        <w:t>Calculate the increase in gravitational potential energy of the shipping container in MJ.</w:t>
      </w:r>
      <w:r w:rsidR="004F46F3" w:rsidRPr="004F46F3">
        <w:tab/>
        <w:t>(2)</w:t>
      </w:r>
    </w:p>
    <w:p w14:paraId="7240EDB5" w14:textId="77777777" w:rsidR="0049650A" w:rsidRPr="0019023B" w:rsidRDefault="0049650A" w:rsidP="0049650A">
      <w:pPr>
        <w:pStyle w:val="NLa"/>
        <w:rPr>
          <w:u w:val="dotted"/>
        </w:rPr>
      </w:pPr>
      <w:r>
        <w:tab/>
      </w:r>
      <w:r>
        <w:rPr>
          <w:u w:val="dotted"/>
        </w:rPr>
        <w:t>                                                                                                                                                               </w:t>
      </w:r>
    </w:p>
    <w:p w14:paraId="3FEC222E" w14:textId="77777777" w:rsidR="0049650A" w:rsidRPr="0019023B" w:rsidRDefault="0049650A" w:rsidP="0049650A">
      <w:pPr>
        <w:pStyle w:val="NLa"/>
        <w:rPr>
          <w:u w:val="dotted"/>
        </w:rPr>
      </w:pPr>
      <w:r>
        <w:tab/>
      </w:r>
      <w:r>
        <w:rPr>
          <w:u w:val="dotted"/>
        </w:rPr>
        <w:t>                                                                                                                                                               </w:t>
      </w:r>
    </w:p>
    <w:p w14:paraId="3D435828" w14:textId="60E80810" w:rsidR="004F46F3" w:rsidRPr="005A0068" w:rsidRDefault="005A0068" w:rsidP="00D375CD">
      <w:pPr>
        <w:pStyle w:val="NL"/>
      </w:pPr>
      <w:r w:rsidRPr="00BF47F2">
        <w:rPr>
          <w:b/>
          <w:color w:val="A40F1E"/>
        </w:rPr>
        <w:t>7</w:t>
      </w:r>
      <w:r w:rsidR="00BF47F2">
        <w:tab/>
      </w:r>
      <w:r w:rsidR="004F46F3" w:rsidRPr="005A0068">
        <w:t>Three hunting dogs are being tested to see which is the most powerful. They are each made to run to the top of a hill. The hill is 50 metres high. The table records the data that is collected.</w:t>
      </w:r>
    </w:p>
    <w:tbl>
      <w:tblPr>
        <w:tblStyle w:val="TableGrid"/>
        <w:tblW w:w="0" w:type="auto"/>
        <w:tblInd w:w="1548" w:type="dxa"/>
        <w:tblLook w:val="04A0" w:firstRow="1" w:lastRow="0" w:firstColumn="1" w:lastColumn="0" w:noHBand="0" w:noVBand="1"/>
      </w:tblPr>
      <w:tblGrid>
        <w:gridCol w:w="2064"/>
        <w:gridCol w:w="2076"/>
        <w:gridCol w:w="2160"/>
      </w:tblGrid>
      <w:tr w:rsidR="00C06720" w:rsidRPr="004F46F3" w14:paraId="6BDA3BA2" w14:textId="77777777" w:rsidTr="00C06720">
        <w:trPr>
          <w:trHeight w:val="377"/>
        </w:trPr>
        <w:tc>
          <w:tcPr>
            <w:tcW w:w="2064" w:type="dxa"/>
            <w:shd w:val="clear" w:color="auto" w:fill="FBD4B4" w:themeFill="accent6" w:themeFillTint="66"/>
            <w:vAlign w:val="center"/>
          </w:tcPr>
          <w:p w14:paraId="38541D21" w14:textId="63DF2AFF" w:rsidR="004F46F3" w:rsidRPr="004F46F3" w:rsidRDefault="004F46F3" w:rsidP="00514B0D">
            <w:pPr>
              <w:pStyle w:val="Tablehead"/>
              <w:jc w:val="center"/>
            </w:pPr>
            <w:r w:rsidRPr="004F46F3">
              <w:t>Dog</w:t>
            </w:r>
          </w:p>
        </w:tc>
        <w:tc>
          <w:tcPr>
            <w:tcW w:w="2076" w:type="dxa"/>
            <w:shd w:val="clear" w:color="auto" w:fill="FBD4B4" w:themeFill="accent6" w:themeFillTint="66"/>
            <w:vAlign w:val="center"/>
          </w:tcPr>
          <w:p w14:paraId="0DEE4F23" w14:textId="77777777" w:rsidR="004F46F3" w:rsidRPr="004F46F3" w:rsidRDefault="004F46F3" w:rsidP="00D375CD">
            <w:pPr>
              <w:pStyle w:val="Tablehead"/>
              <w:jc w:val="center"/>
            </w:pPr>
            <w:r w:rsidRPr="004F46F3">
              <w:t>Weight (N)</w:t>
            </w:r>
          </w:p>
        </w:tc>
        <w:tc>
          <w:tcPr>
            <w:tcW w:w="2160" w:type="dxa"/>
            <w:shd w:val="clear" w:color="auto" w:fill="FBD4B4" w:themeFill="accent6" w:themeFillTint="66"/>
            <w:vAlign w:val="center"/>
          </w:tcPr>
          <w:p w14:paraId="0A5EA485" w14:textId="77777777" w:rsidR="004F46F3" w:rsidRPr="004F46F3" w:rsidRDefault="004F46F3" w:rsidP="00D375CD">
            <w:pPr>
              <w:pStyle w:val="Tablehead"/>
              <w:jc w:val="center"/>
            </w:pPr>
            <w:r w:rsidRPr="004F46F3">
              <w:t>Time (s)</w:t>
            </w:r>
          </w:p>
        </w:tc>
      </w:tr>
      <w:tr w:rsidR="004F46F3" w:rsidRPr="004F46F3" w14:paraId="25008536" w14:textId="77777777" w:rsidTr="00C06720">
        <w:trPr>
          <w:trHeight w:val="350"/>
        </w:trPr>
        <w:tc>
          <w:tcPr>
            <w:tcW w:w="2064" w:type="dxa"/>
            <w:vAlign w:val="center"/>
          </w:tcPr>
          <w:p w14:paraId="2E2EB455" w14:textId="77777777" w:rsidR="004F46F3" w:rsidRPr="004F46F3" w:rsidRDefault="004F46F3" w:rsidP="00D375CD">
            <w:pPr>
              <w:pStyle w:val="Tabletext"/>
              <w:jc w:val="center"/>
            </w:pPr>
            <w:r w:rsidRPr="004F46F3">
              <w:t>A male</w:t>
            </w:r>
          </w:p>
        </w:tc>
        <w:tc>
          <w:tcPr>
            <w:tcW w:w="2076" w:type="dxa"/>
            <w:vAlign w:val="center"/>
          </w:tcPr>
          <w:p w14:paraId="50C8EBBB" w14:textId="77777777" w:rsidR="004F46F3" w:rsidRPr="004F46F3" w:rsidRDefault="004F46F3" w:rsidP="00D375CD">
            <w:pPr>
              <w:pStyle w:val="Tabletext"/>
              <w:jc w:val="center"/>
            </w:pPr>
            <w:r w:rsidRPr="004F46F3">
              <w:t>320</w:t>
            </w:r>
          </w:p>
        </w:tc>
        <w:tc>
          <w:tcPr>
            <w:tcW w:w="2160" w:type="dxa"/>
            <w:vAlign w:val="center"/>
          </w:tcPr>
          <w:p w14:paraId="47085061" w14:textId="77777777" w:rsidR="004F46F3" w:rsidRPr="004F46F3" w:rsidRDefault="004F46F3" w:rsidP="00D375CD">
            <w:pPr>
              <w:pStyle w:val="Tabletext"/>
              <w:jc w:val="center"/>
            </w:pPr>
            <w:r w:rsidRPr="004F46F3">
              <w:t>24</w:t>
            </w:r>
          </w:p>
        </w:tc>
      </w:tr>
      <w:tr w:rsidR="004F46F3" w:rsidRPr="004F46F3" w14:paraId="148AE553" w14:textId="77777777" w:rsidTr="00C06720">
        <w:trPr>
          <w:trHeight w:val="350"/>
        </w:trPr>
        <w:tc>
          <w:tcPr>
            <w:tcW w:w="2064" w:type="dxa"/>
            <w:vAlign w:val="center"/>
          </w:tcPr>
          <w:p w14:paraId="200338A5" w14:textId="23A186ED" w:rsidR="004F46F3" w:rsidRPr="004F46F3" w:rsidRDefault="00D375CD" w:rsidP="00D375CD">
            <w:pPr>
              <w:pStyle w:val="Tabletext"/>
              <w:jc w:val="center"/>
            </w:pPr>
            <w:r>
              <w:t xml:space="preserve">   </w:t>
            </w:r>
            <w:r w:rsidR="004F46F3" w:rsidRPr="004F46F3">
              <w:t>B female</w:t>
            </w:r>
          </w:p>
        </w:tc>
        <w:tc>
          <w:tcPr>
            <w:tcW w:w="2076" w:type="dxa"/>
            <w:vAlign w:val="center"/>
          </w:tcPr>
          <w:p w14:paraId="36A0C51E" w14:textId="77777777" w:rsidR="004F46F3" w:rsidRPr="004F46F3" w:rsidRDefault="004F46F3" w:rsidP="00D375CD">
            <w:pPr>
              <w:pStyle w:val="Tabletext"/>
              <w:jc w:val="center"/>
            </w:pPr>
            <w:r w:rsidRPr="004F46F3">
              <w:t>280</w:t>
            </w:r>
          </w:p>
        </w:tc>
        <w:tc>
          <w:tcPr>
            <w:tcW w:w="2160" w:type="dxa"/>
            <w:vAlign w:val="center"/>
          </w:tcPr>
          <w:p w14:paraId="50B6EC0F" w14:textId="77777777" w:rsidR="004F46F3" w:rsidRPr="004F46F3" w:rsidRDefault="004F46F3" w:rsidP="00D375CD">
            <w:pPr>
              <w:pStyle w:val="Tabletext"/>
              <w:jc w:val="center"/>
            </w:pPr>
            <w:r w:rsidRPr="004F46F3">
              <w:t>20</w:t>
            </w:r>
          </w:p>
        </w:tc>
      </w:tr>
      <w:tr w:rsidR="004F46F3" w:rsidRPr="004F46F3" w14:paraId="0A313F15" w14:textId="77777777" w:rsidTr="00C06720">
        <w:trPr>
          <w:trHeight w:val="350"/>
        </w:trPr>
        <w:tc>
          <w:tcPr>
            <w:tcW w:w="2064" w:type="dxa"/>
            <w:vAlign w:val="center"/>
          </w:tcPr>
          <w:p w14:paraId="2F8C6DE1" w14:textId="77777777" w:rsidR="004F46F3" w:rsidRPr="004F46F3" w:rsidRDefault="004F46F3" w:rsidP="00D375CD">
            <w:pPr>
              <w:pStyle w:val="Tabletext"/>
              <w:jc w:val="center"/>
            </w:pPr>
            <w:r w:rsidRPr="004F46F3">
              <w:t>C male</w:t>
            </w:r>
          </w:p>
        </w:tc>
        <w:tc>
          <w:tcPr>
            <w:tcW w:w="2076" w:type="dxa"/>
            <w:vAlign w:val="center"/>
          </w:tcPr>
          <w:p w14:paraId="39602A94" w14:textId="77777777" w:rsidR="004F46F3" w:rsidRPr="004F46F3" w:rsidRDefault="004F46F3" w:rsidP="00D375CD">
            <w:pPr>
              <w:pStyle w:val="Tabletext"/>
              <w:jc w:val="center"/>
            </w:pPr>
            <w:r w:rsidRPr="004F46F3">
              <w:t>360</w:t>
            </w:r>
          </w:p>
        </w:tc>
        <w:tc>
          <w:tcPr>
            <w:tcW w:w="2160" w:type="dxa"/>
            <w:vAlign w:val="center"/>
          </w:tcPr>
          <w:p w14:paraId="394E4170" w14:textId="77777777" w:rsidR="004F46F3" w:rsidRPr="004F46F3" w:rsidRDefault="004F46F3" w:rsidP="00D375CD">
            <w:pPr>
              <w:pStyle w:val="Tabletext"/>
              <w:jc w:val="center"/>
            </w:pPr>
            <w:r w:rsidRPr="004F46F3">
              <w:t>26</w:t>
            </w:r>
          </w:p>
        </w:tc>
      </w:tr>
    </w:tbl>
    <w:p w14:paraId="77B370B2" w14:textId="29E4AD42" w:rsidR="004F46F3" w:rsidRPr="004F46F3" w:rsidRDefault="00BF47F2" w:rsidP="0049650A">
      <w:pPr>
        <w:pStyle w:val="NLa"/>
        <w:spacing w:before="240"/>
        <w:ind w:left="1700" w:hanging="562"/>
      </w:pPr>
      <w:r>
        <w:tab/>
      </w:r>
      <w:r w:rsidR="00D375CD" w:rsidRPr="00BF47F2">
        <w:rPr>
          <w:b/>
          <w:color w:val="A40F1E"/>
        </w:rPr>
        <w:t>a</w:t>
      </w:r>
      <w:r w:rsidR="00FB3D25">
        <w:rPr>
          <w:b/>
          <w:color w:val="A40F1E"/>
        </w:rPr>
        <w:t>)</w:t>
      </w:r>
      <w:r>
        <w:tab/>
      </w:r>
      <w:r w:rsidR="004F46F3" w:rsidRPr="004F46F3">
        <w:t>Does a male or a female dog expend the most power getting to the top of the hill? Show your working.</w:t>
      </w:r>
      <w:r w:rsidR="004F46F3" w:rsidRPr="004F46F3">
        <w:tab/>
        <w:t>(4)</w:t>
      </w:r>
    </w:p>
    <w:p w14:paraId="272B2AA7" w14:textId="77777777" w:rsidR="000B4F4B" w:rsidRPr="0019023B" w:rsidRDefault="000B4F4B" w:rsidP="000B4F4B">
      <w:pPr>
        <w:pStyle w:val="NLa"/>
        <w:rPr>
          <w:u w:val="dotted"/>
        </w:rPr>
      </w:pPr>
      <w:r>
        <w:tab/>
      </w:r>
      <w:r>
        <w:rPr>
          <w:u w:val="dotted"/>
        </w:rPr>
        <w:t>                                                                                                                                                               </w:t>
      </w:r>
    </w:p>
    <w:p w14:paraId="3E10194B" w14:textId="77777777" w:rsidR="000B4F4B" w:rsidRPr="0019023B" w:rsidRDefault="000B4F4B" w:rsidP="000B4F4B">
      <w:pPr>
        <w:pStyle w:val="NLa"/>
        <w:rPr>
          <w:u w:val="dotted"/>
        </w:rPr>
      </w:pPr>
      <w:r>
        <w:tab/>
      </w:r>
      <w:r>
        <w:rPr>
          <w:u w:val="dotted"/>
        </w:rPr>
        <w:t>                                                                                                                                                               </w:t>
      </w:r>
    </w:p>
    <w:p w14:paraId="0AA716CF" w14:textId="77777777" w:rsidR="000B4F4B" w:rsidRPr="0019023B" w:rsidRDefault="000B4F4B" w:rsidP="000B4F4B">
      <w:pPr>
        <w:pStyle w:val="NLa"/>
        <w:rPr>
          <w:u w:val="dotted"/>
        </w:rPr>
      </w:pPr>
      <w:r>
        <w:tab/>
      </w:r>
      <w:r>
        <w:rPr>
          <w:u w:val="dotted"/>
        </w:rPr>
        <w:t>                                                                                                                                                               </w:t>
      </w:r>
    </w:p>
    <w:p w14:paraId="4722BE64" w14:textId="77777777" w:rsidR="000B4F4B" w:rsidRPr="0019023B" w:rsidRDefault="000B4F4B" w:rsidP="000B4F4B">
      <w:pPr>
        <w:pStyle w:val="NLa"/>
        <w:rPr>
          <w:u w:val="dotted"/>
        </w:rPr>
      </w:pPr>
      <w:r>
        <w:tab/>
      </w:r>
      <w:r>
        <w:rPr>
          <w:u w:val="dotted"/>
        </w:rPr>
        <w:t>                                                                                                                                                               </w:t>
      </w:r>
    </w:p>
    <w:p w14:paraId="39F7578C" w14:textId="1D826472" w:rsidR="004F46F3" w:rsidRPr="004F46F3" w:rsidRDefault="00BF47F2" w:rsidP="00D375CD">
      <w:pPr>
        <w:pStyle w:val="NLa"/>
      </w:pPr>
      <w:r>
        <w:rPr>
          <w:b/>
          <w:color w:val="A40F1E"/>
        </w:rPr>
        <w:tab/>
      </w:r>
      <w:r w:rsidR="00D375CD" w:rsidRPr="00BF47F2">
        <w:rPr>
          <w:b/>
          <w:color w:val="A40F1E"/>
        </w:rPr>
        <w:t>b</w:t>
      </w:r>
      <w:r w:rsidR="00FB3D25">
        <w:rPr>
          <w:b/>
          <w:color w:val="A40F1E"/>
        </w:rPr>
        <w:t>)</w:t>
      </w:r>
      <w:r>
        <w:rPr>
          <w:b/>
          <w:color w:val="A40F1E"/>
        </w:rPr>
        <w:tab/>
      </w:r>
      <w:r w:rsidR="004F46F3" w:rsidRPr="004F46F3">
        <w:t>Which of the male dogs expends the most power getting to the top.</w:t>
      </w:r>
      <w:r w:rsidR="004F46F3" w:rsidRPr="004F46F3">
        <w:tab/>
        <w:t>(1)</w:t>
      </w:r>
    </w:p>
    <w:p w14:paraId="1AEEEF34" w14:textId="77777777" w:rsidR="000B4F4B" w:rsidRPr="0019023B" w:rsidRDefault="000B4F4B" w:rsidP="000B4F4B">
      <w:pPr>
        <w:pStyle w:val="NLa"/>
        <w:rPr>
          <w:u w:val="dotted"/>
        </w:rPr>
      </w:pPr>
      <w:r>
        <w:tab/>
      </w:r>
      <w:r>
        <w:rPr>
          <w:u w:val="dotted"/>
        </w:rPr>
        <w:t>                                                                                                                                                               </w:t>
      </w:r>
    </w:p>
    <w:p w14:paraId="60E66B80" w14:textId="6DEA9138" w:rsidR="004F46F3" w:rsidRPr="004F46F3" w:rsidRDefault="00BF47F2" w:rsidP="00D375CD">
      <w:pPr>
        <w:pStyle w:val="NLa"/>
      </w:pPr>
      <w:r>
        <w:tab/>
      </w:r>
      <w:r w:rsidR="00D375CD" w:rsidRPr="00BF47F2">
        <w:rPr>
          <w:b/>
          <w:color w:val="A40F1E"/>
        </w:rPr>
        <w:t>c</w:t>
      </w:r>
      <w:r w:rsidR="00FB3D25">
        <w:rPr>
          <w:b/>
          <w:color w:val="A40F1E"/>
        </w:rPr>
        <w:t>)</w:t>
      </w:r>
      <w:r>
        <w:tab/>
      </w:r>
      <w:r w:rsidR="004F46F3" w:rsidRPr="004F46F3">
        <w:t xml:space="preserve">What is the </w:t>
      </w:r>
      <w:r w:rsidR="004F46F3" w:rsidRPr="004F46F3">
        <w:rPr>
          <w:b/>
        </w:rPr>
        <w:t>total</w:t>
      </w:r>
      <w:r w:rsidR="004F46F3" w:rsidRPr="004F46F3">
        <w:t xml:space="preserve"> power expended by </w:t>
      </w:r>
      <w:r w:rsidR="004F46F3" w:rsidRPr="004F46F3">
        <w:rPr>
          <w:b/>
        </w:rPr>
        <w:t>all</w:t>
      </w:r>
      <w:r w:rsidR="004F46F3" w:rsidRPr="004F46F3">
        <w:t xml:space="preserve"> the dogs in getting to the top of the hill?</w:t>
      </w:r>
      <w:r w:rsidR="004F46F3" w:rsidRPr="004F46F3">
        <w:tab/>
        <w:t>(2)</w:t>
      </w:r>
    </w:p>
    <w:p w14:paraId="5B5B4E71" w14:textId="77777777" w:rsidR="000B4F4B" w:rsidRPr="0019023B" w:rsidRDefault="000B4F4B" w:rsidP="000B4F4B">
      <w:pPr>
        <w:pStyle w:val="NLa"/>
        <w:rPr>
          <w:u w:val="dotted"/>
        </w:rPr>
      </w:pPr>
      <w:r>
        <w:tab/>
      </w:r>
      <w:r>
        <w:rPr>
          <w:u w:val="dotted"/>
        </w:rPr>
        <w:t>                                                                                                                                                               </w:t>
      </w:r>
    </w:p>
    <w:p w14:paraId="24F71FAE" w14:textId="77777777" w:rsidR="000B4F4B" w:rsidRDefault="000B4F4B">
      <w:pPr>
        <w:rPr>
          <w:rFonts w:asciiTheme="minorHAnsi" w:hAnsiTheme="minorHAnsi"/>
        </w:rPr>
      </w:pPr>
      <w:r>
        <w:br w:type="page"/>
      </w:r>
    </w:p>
    <w:p w14:paraId="415F3D8A" w14:textId="1BDDBF0D" w:rsidR="004F46F3" w:rsidRPr="004F46F3" w:rsidRDefault="00BF47F2" w:rsidP="00BF47F2">
      <w:pPr>
        <w:pStyle w:val="NLa"/>
      </w:pPr>
      <w:r>
        <w:lastRenderedPageBreak/>
        <w:tab/>
      </w:r>
      <w:r w:rsidR="00D375CD" w:rsidRPr="00BF47F2">
        <w:rPr>
          <w:b/>
          <w:color w:val="A40F1E"/>
        </w:rPr>
        <w:t>d</w:t>
      </w:r>
      <w:r w:rsidR="00FB3D25">
        <w:rPr>
          <w:b/>
          <w:color w:val="A40F1E"/>
        </w:rPr>
        <w:t>)</w:t>
      </w:r>
      <w:r>
        <w:tab/>
      </w:r>
      <w:r w:rsidR="004F46F3" w:rsidRPr="004F46F3">
        <w:t>Explain which dog increases its gravitational potential energy the most.</w:t>
      </w:r>
      <w:r>
        <w:tab/>
      </w:r>
      <w:r w:rsidR="004F46F3" w:rsidRPr="004F46F3">
        <w:t>(2)</w:t>
      </w:r>
    </w:p>
    <w:p w14:paraId="3A01B3F1" w14:textId="49480DE4" w:rsidR="000B4F4B" w:rsidRPr="0019023B" w:rsidRDefault="000B4F4B" w:rsidP="00B0131E">
      <w:pPr>
        <w:pStyle w:val="NLa"/>
        <w:rPr>
          <w:u w:val="dotted"/>
        </w:rPr>
      </w:pPr>
      <w:r>
        <w:tab/>
      </w:r>
      <w:r>
        <w:rPr>
          <w:u w:val="dotted"/>
        </w:rPr>
        <w:t>                                                                                                                                                               </w:t>
      </w:r>
    </w:p>
    <w:p w14:paraId="6E610A87" w14:textId="77777777" w:rsidR="000B4F4B" w:rsidRPr="0019023B" w:rsidRDefault="000B4F4B" w:rsidP="000B4F4B">
      <w:pPr>
        <w:pStyle w:val="NLa"/>
        <w:rPr>
          <w:u w:val="dotted"/>
        </w:rPr>
      </w:pPr>
      <w:r>
        <w:tab/>
      </w:r>
      <w:r>
        <w:rPr>
          <w:u w:val="dotted"/>
        </w:rPr>
        <w:t>                                                                                                                                                               </w:t>
      </w:r>
    </w:p>
    <w:p w14:paraId="76E5EEA4" w14:textId="03C03FF6" w:rsidR="004F46F3" w:rsidRPr="004F46F3" w:rsidRDefault="005A0068" w:rsidP="00D375CD">
      <w:pPr>
        <w:pStyle w:val="NL"/>
      </w:pPr>
      <w:r w:rsidRPr="00BF47F2">
        <w:rPr>
          <w:b/>
          <w:color w:val="A40F1E"/>
        </w:rPr>
        <w:t>8</w:t>
      </w:r>
      <w:r w:rsidR="00BF47F2">
        <w:rPr>
          <w:b/>
          <w:color w:val="A40F1E"/>
        </w:rPr>
        <w:tab/>
      </w:r>
      <w:r w:rsidR="004F46F3" w:rsidRPr="004F46F3">
        <w:t>A bed spring has a spring constant of 200</w:t>
      </w:r>
      <w:r w:rsidR="004F46F3">
        <w:t xml:space="preserve"> </w:t>
      </w:r>
      <w:r w:rsidR="004F46F3" w:rsidRPr="004F46F3">
        <w:t>N/m. When Eric lies on the bed, he compresses that spring by 3</w:t>
      </w:r>
      <w:r w:rsidR="004F46F3">
        <w:t xml:space="preserve"> </w:t>
      </w:r>
      <w:r w:rsidR="004F46F3" w:rsidRPr="004F46F3">
        <w:t>cm.</w:t>
      </w:r>
    </w:p>
    <w:p w14:paraId="251CFB68" w14:textId="3653F60D" w:rsidR="004F46F3" w:rsidRPr="004F46F3" w:rsidRDefault="00BF47F2" w:rsidP="00D375CD">
      <w:pPr>
        <w:pStyle w:val="NLa"/>
      </w:pPr>
      <w:r>
        <w:tab/>
      </w:r>
      <w:r w:rsidR="00D375CD" w:rsidRPr="00BF47F2">
        <w:rPr>
          <w:b/>
          <w:color w:val="A40F1E"/>
        </w:rPr>
        <w:t>a</w:t>
      </w:r>
      <w:r w:rsidR="00F531E9">
        <w:rPr>
          <w:b/>
          <w:color w:val="A40F1E"/>
        </w:rPr>
        <w:t>)</w:t>
      </w:r>
      <w:r w:rsidR="00D375CD">
        <w:tab/>
      </w:r>
      <w:r w:rsidR="004F46F3" w:rsidRPr="004F46F3">
        <w:t>What is the elastic potential energy stored in that spring when it is compressed by Eric? Express your answer in mJ</w:t>
      </w:r>
      <w:r>
        <w:tab/>
      </w:r>
      <w:r w:rsidR="004F46F3" w:rsidRPr="004F46F3">
        <w:t>(2)</w:t>
      </w:r>
    </w:p>
    <w:p w14:paraId="0929EDCB" w14:textId="77777777" w:rsidR="00BD70C8" w:rsidRPr="0019023B" w:rsidRDefault="00BD70C8" w:rsidP="00BD70C8">
      <w:pPr>
        <w:pStyle w:val="NLa"/>
        <w:rPr>
          <w:u w:val="dotted"/>
        </w:rPr>
      </w:pPr>
      <w:r>
        <w:tab/>
      </w:r>
      <w:r>
        <w:rPr>
          <w:u w:val="dotted"/>
        </w:rPr>
        <w:t>                                                                                                                                                               </w:t>
      </w:r>
    </w:p>
    <w:p w14:paraId="28943022" w14:textId="77777777" w:rsidR="00BD70C8" w:rsidRPr="0019023B" w:rsidRDefault="00BD70C8" w:rsidP="00BD70C8">
      <w:pPr>
        <w:pStyle w:val="NLa"/>
        <w:rPr>
          <w:u w:val="dotted"/>
        </w:rPr>
      </w:pPr>
      <w:r>
        <w:tab/>
      </w:r>
      <w:r>
        <w:rPr>
          <w:u w:val="dotted"/>
        </w:rPr>
        <w:t>                                                                                                                                                               </w:t>
      </w:r>
    </w:p>
    <w:p w14:paraId="63E586B7" w14:textId="4E6369D2" w:rsidR="004F46F3" w:rsidRPr="004F46F3" w:rsidRDefault="00BF47F2" w:rsidP="00D375CD">
      <w:pPr>
        <w:pStyle w:val="NLa"/>
      </w:pPr>
      <w:r>
        <w:tab/>
      </w:r>
      <w:r w:rsidR="00D375CD" w:rsidRPr="00BF47F2">
        <w:rPr>
          <w:b/>
          <w:color w:val="A40F1E"/>
        </w:rPr>
        <w:t>b</w:t>
      </w:r>
      <w:r w:rsidR="00F531E9">
        <w:rPr>
          <w:b/>
          <w:color w:val="A40F1E"/>
        </w:rPr>
        <w:t>)</w:t>
      </w:r>
      <w:r w:rsidR="00D375CD">
        <w:tab/>
      </w:r>
      <w:r w:rsidR="004F46F3" w:rsidRPr="004F46F3">
        <w:t>Calculate the elastic potential energy if the spring constant of a different bed was 400</w:t>
      </w:r>
      <w:r w:rsidR="004F46F3">
        <w:t xml:space="preserve"> </w:t>
      </w:r>
      <w:r w:rsidR="004F46F3" w:rsidRPr="004F46F3">
        <w:t>N/m and Eric compresses the spring by 1.5</w:t>
      </w:r>
      <w:r w:rsidR="004F46F3">
        <w:t xml:space="preserve"> </w:t>
      </w:r>
      <w:r w:rsidR="004F46F3" w:rsidRPr="004F46F3">
        <w:t>cm. Express your answer in mJ</w:t>
      </w:r>
      <w:r>
        <w:tab/>
      </w:r>
      <w:r w:rsidR="004F46F3" w:rsidRPr="004F46F3">
        <w:t>(2)</w:t>
      </w:r>
    </w:p>
    <w:p w14:paraId="58074258" w14:textId="77777777" w:rsidR="00BD70C8" w:rsidRPr="0019023B" w:rsidRDefault="00BD70C8" w:rsidP="00BD70C8">
      <w:pPr>
        <w:pStyle w:val="NLa"/>
        <w:rPr>
          <w:u w:val="dotted"/>
        </w:rPr>
      </w:pPr>
      <w:r>
        <w:tab/>
      </w:r>
      <w:r>
        <w:rPr>
          <w:u w:val="dotted"/>
        </w:rPr>
        <w:t>                                                                                                                                                               </w:t>
      </w:r>
    </w:p>
    <w:p w14:paraId="29891A70" w14:textId="77777777" w:rsidR="00BD70C8" w:rsidRPr="0019023B" w:rsidRDefault="00BD70C8" w:rsidP="00BD70C8">
      <w:pPr>
        <w:pStyle w:val="NLa"/>
        <w:rPr>
          <w:u w:val="dotted"/>
        </w:rPr>
      </w:pPr>
      <w:r>
        <w:tab/>
      </w:r>
      <w:r>
        <w:rPr>
          <w:u w:val="dotted"/>
        </w:rPr>
        <w:t>                                                                                                                                                               </w:t>
      </w:r>
    </w:p>
    <w:p w14:paraId="7111330C" w14:textId="322FF961" w:rsidR="004F46F3" w:rsidRDefault="004F46F3" w:rsidP="001F3451">
      <w:pPr>
        <w:pStyle w:val="TEXT"/>
      </w:pPr>
      <w:r w:rsidRPr="004F46F3">
        <w:t>TOTAL = 47</w:t>
      </w:r>
    </w:p>
    <w:p w14:paraId="757ED9DF" w14:textId="1E7945D6" w:rsidR="00CA72B8" w:rsidRDefault="00CA72B8" w:rsidP="001F3451">
      <w:pPr>
        <w:pStyle w:val="TEXT"/>
      </w:pPr>
    </w:p>
    <w:p w14:paraId="2D78E61B" w14:textId="1220589A" w:rsidR="00CA72B8" w:rsidRDefault="00CA72B8" w:rsidP="001F3451">
      <w:pPr>
        <w:pStyle w:val="TEXT"/>
      </w:pPr>
    </w:p>
    <w:p w14:paraId="7DF3C7A9" w14:textId="0C3F95AF" w:rsidR="00CA72B8" w:rsidRDefault="00CA72B8" w:rsidP="001F3451">
      <w:pPr>
        <w:pStyle w:val="TEXT"/>
      </w:pPr>
    </w:p>
    <w:p w14:paraId="7E5E14A4" w14:textId="7A4ACF03" w:rsidR="00CA72B8" w:rsidRDefault="00CA72B8" w:rsidP="001F3451">
      <w:pPr>
        <w:pStyle w:val="TEXT"/>
      </w:pPr>
    </w:p>
    <w:p w14:paraId="22F4949C" w14:textId="1BF5FB84" w:rsidR="00CA72B8" w:rsidRDefault="00CA72B8" w:rsidP="001F3451">
      <w:pPr>
        <w:pStyle w:val="TEXT"/>
      </w:pPr>
    </w:p>
    <w:p w14:paraId="46BEBE6F" w14:textId="1E9C8D1B" w:rsidR="00CA72B8" w:rsidRDefault="00CA72B8" w:rsidP="001F3451">
      <w:pPr>
        <w:pStyle w:val="TEXT"/>
      </w:pPr>
    </w:p>
    <w:p w14:paraId="76DE040C" w14:textId="3E4E25E3" w:rsidR="00CA72B8" w:rsidRDefault="00CA72B8" w:rsidP="001F3451">
      <w:pPr>
        <w:pStyle w:val="TEXT"/>
      </w:pPr>
    </w:p>
    <w:p w14:paraId="57105419" w14:textId="28772CBC" w:rsidR="00CA72B8" w:rsidRDefault="00CA72B8" w:rsidP="001F3451">
      <w:pPr>
        <w:pStyle w:val="TEXT"/>
      </w:pPr>
    </w:p>
    <w:p w14:paraId="7EFBE01D" w14:textId="1FD1C51A" w:rsidR="00CA72B8" w:rsidRDefault="00CA72B8" w:rsidP="001F3451">
      <w:pPr>
        <w:pStyle w:val="TEXT"/>
      </w:pPr>
    </w:p>
    <w:p w14:paraId="4D8346FE" w14:textId="4047623A" w:rsidR="00CA72B8" w:rsidRDefault="00CA72B8" w:rsidP="001F3451">
      <w:pPr>
        <w:pStyle w:val="TEXT"/>
      </w:pPr>
    </w:p>
    <w:p w14:paraId="0D9030C0" w14:textId="6FAAFBE1" w:rsidR="00CA72B8" w:rsidRDefault="00CA72B8" w:rsidP="001F3451">
      <w:pPr>
        <w:pStyle w:val="TEXT"/>
      </w:pPr>
    </w:p>
    <w:p w14:paraId="0D8DE78B" w14:textId="17F87C44" w:rsidR="00CA72B8" w:rsidRDefault="00CA72B8" w:rsidP="001F3451">
      <w:pPr>
        <w:pStyle w:val="TEXT"/>
      </w:pPr>
    </w:p>
    <w:p w14:paraId="32C3FC18" w14:textId="23AAF1D2" w:rsidR="00CA72B8" w:rsidRDefault="00CA72B8" w:rsidP="001F3451">
      <w:pPr>
        <w:pStyle w:val="TEXT"/>
      </w:pPr>
    </w:p>
    <w:p w14:paraId="700BDB9B" w14:textId="11F4ACBE" w:rsidR="00CA72B8" w:rsidRDefault="00CA72B8" w:rsidP="001F3451">
      <w:pPr>
        <w:pStyle w:val="TEXT"/>
      </w:pPr>
    </w:p>
    <w:p w14:paraId="7293A9FF" w14:textId="25ED8596" w:rsidR="00CA72B8" w:rsidRDefault="00CA72B8" w:rsidP="001F3451">
      <w:pPr>
        <w:pStyle w:val="TEXT"/>
      </w:pPr>
    </w:p>
    <w:p w14:paraId="242A9F57" w14:textId="122F89E6" w:rsidR="00CA72B8" w:rsidRDefault="00CA72B8" w:rsidP="001F3451">
      <w:pPr>
        <w:pStyle w:val="TEXT"/>
      </w:pPr>
    </w:p>
    <w:p w14:paraId="44CA065C" w14:textId="1562CE0B" w:rsidR="00CA72B8" w:rsidRDefault="00CA72B8" w:rsidP="001F3451">
      <w:pPr>
        <w:pStyle w:val="TEXT"/>
      </w:pPr>
    </w:p>
    <w:p w14:paraId="0930E85E" w14:textId="77777777" w:rsidR="00CA72B8" w:rsidRDefault="00CA72B8" w:rsidP="00CA72B8">
      <w:pPr>
        <w:pStyle w:val="NLa"/>
      </w:pPr>
      <w:r>
        <w:rPr>
          <w:b/>
          <w:color w:val="A40F1E"/>
        </w:rPr>
        <w:t>1</w:t>
      </w:r>
      <w:r>
        <w:rPr>
          <w:b/>
          <w:color w:val="A40F1E"/>
        </w:rPr>
        <w:tab/>
        <w:t>a)</w:t>
      </w:r>
      <w:r>
        <w:tab/>
        <w:t>Two from kinetic, thermal, magnetic, gravitational potential, nuclear, electrostatic, electrostatic potential.</w:t>
      </w:r>
      <w:r>
        <w:tab/>
        <w:t>(2)</w:t>
      </w:r>
    </w:p>
    <w:p w14:paraId="344F1512" w14:textId="77777777" w:rsidR="00CA72B8" w:rsidRDefault="00CA72B8" w:rsidP="00CA72B8">
      <w:pPr>
        <w:pStyle w:val="NLa"/>
      </w:pPr>
      <w:r>
        <w:tab/>
      </w:r>
      <w:r>
        <w:rPr>
          <w:b/>
          <w:color w:val="A40F1E"/>
        </w:rPr>
        <w:t>b)</w:t>
      </w:r>
      <w:r>
        <w:tab/>
        <w:t>Chemical</w:t>
      </w:r>
      <w:r>
        <w:tab/>
        <w:t>(1)</w:t>
      </w:r>
    </w:p>
    <w:p w14:paraId="58E832D9" w14:textId="77777777" w:rsidR="00CA72B8" w:rsidRDefault="00CA72B8" w:rsidP="00CA72B8">
      <w:pPr>
        <w:pStyle w:val="NLa"/>
      </w:pPr>
      <w:r>
        <w:tab/>
      </w:r>
      <w:r>
        <w:rPr>
          <w:b/>
          <w:color w:val="A40F1E"/>
        </w:rPr>
        <w:t>c)</w:t>
      </w:r>
      <w:r>
        <w:tab/>
        <w:t>Joules</w:t>
      </w:r>
      <w:r>
        <w:tab/>
        <w:t>(1)</w:t>
      </w:r>
    </w:p>
    <w:p w14:paraId="5EF38A78" w14:textId="77777777" w:rsidR="00CA72B8" w:rsidRDefault="00CA72B8" w:rsidP="00CA72B8">
      <w:pPr>
        <w:pStyle w:val="NLa"/>
      </w:pPr>
      <w:r>
        <w:rPr>
          <w:b/>
          <w:color w:val="A40F1E"/>
          <w:position w:val="28"/>
        </w:rPr>
        <w:t>2</w:t>
      </w:r>
      <w:r>
        <w:rPr>
          <w:b/>
          <w:color w:val="A40F1E"/>
          <w:position w:val="28"/>
        </w:rPr>
        <w:tab/>
        <w:t>a)</w:t>
      </w:r>
      <w:r>
        <w:rPr>
          <w:b/>
          <w:color w:val="A40F1E"/>
        </w:rPr>
        <w:tab/>
      </w:r>
      <w:r>
        <w:object w:dxaOrig="1890" w:dyaOrig="660" w14:anchorId="4BD663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45pt;height:32.75pt" o:ole="">
            <v:imagedata r:id="rId8" o:title=""/>
          </v:shape>
          <o:OLEObject Type="Embed" ProgID="Equation.DSMT4" ShapeID="_x0000_i1025" DrawAspect="Content" ObjectID="_1643023700" r:id="rId9"/>
        </w:object>
      </w:r>
      <w:r>
        <w:t xml:space="preserve"> </w:t>
      </w:r>
      <w:r>
        <w:rPr>
          <w:position w:val="20"/>
        </w:rPr>
        <w:t>=  280 kJ</w:t>
      </w:r>
      <w:r>
        <w:tab/>
        <w:t>(2)</w:t>
      </w:r>
    </w:p>
    <w:p w14:paraId="4013FD0D" w14:textId="77777777" w:rsidR="00CA72B8" w:rsidRDefault="00CA72B8" w:rsidP="00CA72B8">
      <w:pPr>
        <w:pStyle w:val="NLa"/>
      </w:pPr>
      <w:r>
        <w:rPr>
          <w:b/>
          <w:color w:val="A40F1E"/>
        </w:rPr>
        <w:tab/>
        <w:t>b)</w:t>
      </w:r>
      <w:r>
        <w:tab/>
      </w:r>
      <w:r>
        <w:rPr>
          <w:position w:val="-24"/>
        </w:rPr>
        <w:object w:dxaOrig="2070" w:dyaOrig="705" w14:anchorId="7AA5DC3A">
          <v:shape id="_x0000_i1026" type="#_x0000_t75" style="width:103.8pt;height:35.55pt" o:ole="">
            <v:imagedata r:id="rId10" o:title=""/>
          </v:shape>
          <o:OLEObject Type="Embed" ProgID="Equation.DSMT4" ShapeID="_x0000_i1026" DrawAspect="Content" ObjectID="_1643023701" r:id="rId11"/>
        </w:object>
      </w:r>
      <w:r>
        <w:t xml:space="preserve"> = 335 kJ</w:t>
      </w:r>
      <w:r>
        <w:tab/>
        <w:t>(2)</w:t>
      </w:r>
    </w:p>
    <w:p w14:paraId="59DFC54C" w14:textId="77777777" w:rsidR="00CA72B8" w:rsidRDefault="00CA72B8" w:rsidP="00CA72B8">
      <w:pPr>
        <w:pStyle w:val="NLa"/>
      </w:pPr>
      <w:r>
        <w:rPr>
          <w:b/>
          <w:color w:val="A40F1E"/>
        </w:rPr>
        <w:tab/>
        <w:t>c)</w:t>
      </w:r>
      <w:r>
        <w:rPr>
          <w:b/>
          <w:color w:val="A40F1E"/>
        </w:rPr>
        <w:tab/>
      </w:r>
      <w:r>
        <w:t>Gravitational potential energy.</w:t>
      </w:r>
      <w:r>
        <w:tab/>
        <w:t>(1)</w:t>
      </w:r>
    </w:p>
    <w:p w14:paraId="78A0CBD3" w14:textId="77777777" w:rsidR="00CA72B8" w:rsidRDefault="00CA72B8" w:rsidP="00CA72B8">
      <w:pPr>
        <w:pStyle w:val="NLa"/>
      </w:pPr>
      <w:r>
        <w:rPr>
          <w:b/>
          <w:color w:val="A40F1E"/>
        </w:rPr>
        <w:tab/>
        <w:t>d)</w:t>
      </w:r>
      <w:r>
        <w:tab/>
        <w:t>None. All the kinetic energy has been converted to gravitational potential energy. Ahmed is not moving.</w:t>
      </w:r>
      <w:r>
        <w:tab/>
        <w:t>(2)</w:t>
      </w:r>
    </w:p>
    <w:p w14:paraId="4BB847FA" w14:textId="77777777" w:rsidR="00CA72B8" w:rsidRDefault="00CA72B8" w:rsidP="00CA72B8">
      <w:pPr>
        <w:pStyle w:val="NL"/>
      </w:pPr>
      <w:r>
        <w:rPr>
          <w:b/>
          <w:color w:val="A40F1E"/>
        </w:rPr>
        <w:t>3</w:t>
      </w:r>
      <w:r>
        <w:rPr>
          <w:b/>
          <w:color w:val="A40F1E"/>
        </w:rPr>
        <w:tab/>
        <w:t>a)</w:t>
      </w:r>
      <w:r>
        <w:tab/>
      </w:r>
      <w:r>
        <w:rPr>
          <w:position w:val="-28"/>
        </w:rPr>
        <w:object w:dxaOrig="1575" w:dyaOrig="675" w14:anchorId="47FE84D9">
          <v:shape id="_x0000_i1027" type="#_x0000_t75" style="width:78.55pt;height:33.65pt" o:ole="">
            <v:imagedata r:id="rId12" o:title=""/>
          </v:shape>
          <o:OLEObject Type="Embed" ProgID="Equation.DSMT4" ShapeID="_x0000_i1027" DrawAspect="Content" ObjectID="_1643023702" r:id="rId13"/>
        </w:object>
      </w:r>
      <w:r>
        <w:t xml:space="preserve"> = 11.52 J</w:t>
      </w:r>
      <w:r>
        <w:tab/>
        <w:t>(2)</w:t>
      </w:r>
    </w:p>
    <w:p w14:paraId="77AE1211" w14:textId="77777777" w:rsidR="00CA72B8" w:rsidRDefault="00CA72B8" w:rsidP="00CA72B8">
      <w:pPr>
        <w:pStyle w:val="NLa"/>
      </w:pPr>
      <w:r>
        <w:tab/>
      </w:r>
      <w:r>
        <w:rPr>
          <w:b/>
          <w:color w:val="A40F1E"/>
        </w:rPr>
        <w:t>b)</w:t>
      </w:r>
      <w:r>
        <w:tab/>
        <w:t>11.52 J</w:t>
      </w:r>
      <w:r>
        <w:tab/>
        <w:t>(1)</w:t>
      </w:r>
    </w:p>
    <w:p w14:paraId="6BF8049E" w14:textId="77777777" w:rsidR="00CA72B8" w:rsidRDefault="00CA72B8" w:rsidP="00CA72B8">
      <w:pPr>
        <w:pStyle w:val="NLa"/>
      </w:pPr>
      <w:r>
        <w:tab/>
      </w:r>
      <w:r>
        <w:rPr>
          <w:b/>
          <w:color w:val="A40F1E"/>
        </w:rPr>
        <w:t>c)</w:t>
      </w:r>
      <w:r>
        <w:tab/>
      </w:r>
      <w:r>
        <w:rPr>
          <w:i/>
        </w:rPr>
        <w:t>h</w:t>
      </w:r>
      <w:r>
        <w:t xml:space="preserve"> = </w:t>
      </w:r>
      <w:r>
        <w:rPr>
          <w:position w:val="-28"/>
        </w:rPr>
        <w:object w:dxaOrig="375" w:dyaOrig="705" w14:anchorId="0A3B4257">
          <v:shape id="_x0000_i1028" type="#_x0000_t75" style="width:18.7pt;height:35.55pt" o:ole="">
            <v:imagedata r:id="rId14" o:title=""/>
          </v:shape>
          <o:OLEObject Type="Embed" ProgID="Equation.DSMT4" ShapeID="_x0000_i1028" DrawAspect="Content" ObjectID="_1643023703" r:id="rId15"/>
        </w:object>
      </w:r>
      <w:r>
        <w:t xml:space="preserve"> = </w:t>
      </w:r>
      <w:r>
        <w:rPr>
          <w:position w:val="-24"/>
        </w:rPr>
        <w:object w:dxaOrig="735" w:dyaOrig="660" w14:anchorId="1E6CBE5A">
          <v:shape id="_x0000_i1029" type="#_x0000_t75" style="width:36.45pt;height:32.75pt" o:ole="">
            <v:imagedata r:id="rId16" o:title=""/>
          </v:shape>
          <o:OLEObject Type="Embed" ProgID="Equation.DSMT4" ShapeID="_x0000_i1029" DrawAspect="Content" ObjectID="_1643023704" r:id="rId17"/>
        </w:object>
      </w:r>
      <w:r>
        <w:t xml:space="preserve"> = 7.35 m or </w:t>
      </w:r>
      <w:r>
        <w:rPr>
          <w:i/>
        </w:rPr>
        <w:t>mgh</w:t>
      </w:r>
      <w:r>
        <w:t xml:space="preserve"> = 11.52; </w:t>
      </w:r>
      <w:r>
        <w:rPr>
          <w:i/>
        </w:rPr>
        <w:t>h</w:t>
      </w:r>
      <w:r>
        <w:t xml:space="preserve"> = 7.35 m</w:t>
      </w:r>
      <w:r>
        <w:tab/>
        <w:t>(2)</w:t>
      </w:r>
    </w:p>
    <w:p w14:paraId="24D617B6" w14:textId="77777777" w:rsidR="00CA72B8" w:rsidRDefault="00CA72B8" w:rsidP="00CA72B8">
      <w:pPr>
        <w:pStyle w:val="NLa"/>
      </w:pPr>
      <w:r>
        <w:tab/>
      </w:r>
      <w:r>
        <w:rPr>
          <w:b/>
          <w:color w:val="A40F1E"/>
        </w:rPr>
        <w:t>d)</w:t>
      </w:r>
      <w:r>
        <w:tab/>
      </w:r>
      <w:r>
        <w:rPr>
          <w:position w:val="-24"/>
        </w:rPr>
        <w:object w:dxaOrig="1620" w:dyaOrig="630" w14:anchorId="4CCF45C1">
          <v:shape id="_x0000_i1030" type="#_x0000_t75" style="width:81.35pt;height:31.8pt" o:ole="">
            <v:imagedata r:id="rId18" o:title=""/>
          </v:shape>
          <o:OLEObject Type="Embed" ProgID="Equation.DSMT4" ShapeID="_x0000_i1030" DrawAspect="Content" ObjectID="_1643023705" r:id="rId19"/>
        </w:object>
      </w:r>
      <w:r>
        <w:t xml:space="preserve">; </w:t>
      </w:r>
      <w:r>
        <w:rPr>
          <w:i/>
        </w:rPr>
        <w:t>v</w:t>
      </w:r>
      <w:r>
        <w:t xml:space="preserve"> = 15 m/s</w:t>
      </w:r>
      <w:r>
        <w:tab/>
        <w:t>(3)</w:t>
      </w:r>
    </w:p>
    <w:p w14:paraId="445873C3" w14:textId="77777777" w:rsidR="00CA72B8" w:rsidRDefault="00CA72B8" w:rsidP="00CA72B8">
      <w:pPr>
        <w:pStyle w:val="NL"/>
      </w:pPr>
      <w:r>
        <w:rPr>
          <w:b/>
          <w:color w:val="A40F1E"/>
        </w:rPr>
        <w:t>4</w:t>
      </w:r>
      <w:r>
        <w:rPr>
          <w:b/>
          <w:color w:val="A40F1E"/>
        </w:rPr>
        <w:tab/>
      </w:r>
      <w:r>
        <w:t>Light, sound and electricity are not stores of energy. They are ways of transferring energy from one store to another. Electrical energy cannot be bought in boxes unlike cells or batteries. The</w:t>
      </w:r>
      <w:r>
        <w:rPr>
          <w:b/>
        </w:rPr>
        <w:t xml:space="preserve"> chemical </w:t>
      </w:r>
      <w:r>
        <w:t>energy stored in a cell or battery causes an electric charge to flow through a</w:t>
      </w:r>
      <w:r>
        <w:rPr>
          <w:b/>
        </w:rPr>
        <w:t xml:space="preserve"> circuit</w:t>
      </w:r>
      <w:r>
        <w:t xml:space="preserve">. The chemical energy stored in a torch </w:t>
      </w:r>
      <w:r>
        <w:rPr>
          <w:b/>
        </w:rPr>
        <w:t>battery</w:t>
      </w:r>
      <w:r>
        <w:t xml:space="preserve"> causes an electric current. This is a flow of charge. The electric current will make the </w:t>
      </w:r>
      <w:r>
        <w:rPr>
          <w:b/>
        </w:rPr>
        <w:t>temperature</w:t>
      </w:r>
      <w:r>
        <w:t xml:space="preserve"> of the bulb increase. The rise in temperature causes the bulb to </w:t>
      </w:r>
      <w:r>
        <w:rPr>
          <w:b/>
        </w:rPr>
        <w:t>light</w:t>
      </w:r>
      <w:r>
        <w:t xml:space="preserve"> up. The light energy cannot be stored. When the light strikes an object, it is </w:t>
      </w:r>
      <w:r>
        <w:rPr>
          <w:b/>
        </w:rPr>
        <w:t xml:space="preserve">absorbed </w:t>
      </w:r>
      <w:r>
        <w:t xml:space="preserve">and the internal energy of the object increases. In any process energy can be transferred from one store to another, but energy cannot be </w:t>
      </w:r>
      <w:r>
        <w:rPr>
          <w:b/>
        </w:rPr>
        <w:t>created</w:t>
      </w:r>
      <w:r>
        <w:t xml:space="preserve"> or </w:t>
      </w:r>
      <w:r>
        <w:rPr>
          <w:b/>
        </w:rPr>
        <w:t>destroyed</w:t>
      </w:r>
      <w:r>
        <w:t>.</w:t>
      </w:r>
      <w:r>
        <w:tab/>
        <w:t>(8)</w:t>
      </w:r>
    </w:p>
    <w:p w14:paraId="105DE718" w14:textId="77777777" w:rsidR="00CA72B8" w:rsidRDefault="00CA72B8" w:rsidP="00CA72B8">
      <w:pPr>
        <w:pStyle w:val="NLa"/>
      </w:pPr>
      <w:r>
        <w:rPr>
          <w:b/>
          <w:color w:val="A40F1E"/>
        </w:rPr>
        <w:t>5</w:t>
      </w:r>
      <w:r>
        <w:rPr>
          <w:b/>
          <w:color w:val="A40F1E"/>
        </w:rPr>
        <w:tab/>
        <w:t>a)</w:t>
      </w:r>
      <w:r>
        <w:tab/>
        <w:t xml:space="preserve">One joule of work is done when a </w:t>
      </w:r>
      <w:r>
        <w:rPr>
          <w:b/>
        </w:rPr>
        <w:t>force</w:t>
      </w:r>
      <w:r>
        <w:t xml:space="preserve"> of 1 </w:t>
      </w:r>
      <w:r>
        <w:rPr>
          <w:b/>
        </w:rPr>
        <w:t>newton</w:t>
      </w:r>
      <w:r>
        <w:t xml:space="preserve"> causes a displacement of </w:t>
      </w:r>
      <w:r>
        <w:rPr>
          <w:b/>
        </w:rPr>
        <w:t xml:space="preserve">100 </w:t>
      </w:r>
      <w:r>
        <w:t>centimetres.</w:t>
      </w:r>
      <w:r>
        <w:tab/>
        <w:t>(1)</w:t>
      </w:r>
      <w:r>
        <w:tab/>
      </w:r>
    </w:p>
    <w:p w14:paraId="7D7742BB" w14:textId="77777777" w:rsidR="00CA72B8" w:rsidRDefault="00CA72B8" w:rsidP="00CA72B8">
      <w:pPr>
        <w:pStyle w:val="NLa"/>
      </w:pPr>
      <w:r>
        <w:tab/>
      </w:r>
      <w:r>
        <w:rPr>
          <w:b/>
          <w:color w:val="A40F1E"/>
        </w:rPr>
        <w:t>b)</w:t>
      </w:r>
      <w:r>
        <w:tab/>
        <w:t xml:space="preserve">Power is defined as the rate at which </w:t>
      </w:r>
      <w:r>
        <w:rPr>
          <w:b/>
        </w:rPr>
        <w:t>energy</w:t>
      </w:r>
      <w:r>
        <w:t xml:space="preserve"> is transferred or the rate at which </w:t>
      </w:r>
      <w:r>
        <w:rPr>
          <w:b/>
        </w:rPr>
        <w:t>work</w:t>
      </w:r>
      <w:r>
        <w:t xml:space="preserve"> is done.</w:t>
      </w:r>
      <w:r>
        <w:t> </w:t>
      </w:r>
      <w:r>
        <w:tab/>
        <w:t>(1)</w:t>
      </w:r>
    </w:p>
    <w:p w14:paraId="6347F6EB" w14:textId="77777777" w:rsidR="00CA72B8" w:rsidRDefault="00CA72B8" w:rsidP="00CA72B8">
      <w:pPr>
        <w:pStyle w:val="NLa"/>
      </w:pPr>
      <w:r>
        <w:tab/>
      </w:r>
      <w:r>
        <w:rPr>
          <w:b/>
          <w:color w:val="A40F1E"/>
        </w:rPr>
        <w:t>c)</w:t>
      </w:r>
      <w:r>
        <w:tab/>
        <w:t xml:space="preserve">A </w:t>
      </w:r>
      <w:r>
        <w:rPr>
          <w:b/>
        </w:rPr>
        <w:t>watt (W)</w:t>
      </w:r>
      <w:r>
        <w:t xml:space="preserve"> is the unit of power.</w:t>
      </w:r>
      <w:r>
        <w:tab/>
        <w:t>(1)</w:t>
      </w:r>
    </w:p>
    <w:p w14:paraId="5AD8804B" w14:textId="77777777" w:rsidR="00CA72B8" w:rsidRDefault="00CA72B8" w:rsidP="00CA72B8">
      <w:pPr>
        <w:pStyle w:val="NL"/>
      </w:pPr>
      <w:r>
        <w:rPr>
          <w:b/>
          <w:color w:val="A40F1E"/>
        </w:rPr>
        <w:t>6</w:t>
      </w:r>
      <w:r>
        <w:rPr>
          <w:b/>
          <w:color w:val="A40F1E"/>
        </w:rPr>
        <w:tab/>
        <w:t>a)</w:t>
      </w:r>
      <w:r>
        <w:rPr>
          <w:b/>
          <w:color w:val="A40F1E"/>
        </w:rPr>
        <w:tab/>
      </w:r>
      <w:r>
        <w:rPr>
          <w:position w:val="-24"/>
        </w:rPr>
        <w:object w:dxaOrig="480" w:dyaOrig="615" w14:anchorId="46B3ECC2">
          <v:shape id="_x0000_i1031" type="#_x0000_t75" style="width:24.3pt;height:30.85pt" o:ole="">
            <v:imagedata r:id="rId20" o:title=""/>
          </v:shape>
          <o:OLEObject Type="Embed" ProgID="Equation.DSMT4" ShapeID="_x0000_i1031" DrawAspect="Content" ObjectID="_1643023706" r:id="rId21"/>
        </w:object>
      </w:r>
      <w:r>
        <w:t xml:space="preserve">= </w:t>
      </w:r>
      <w:r>
        <w:rPr>
          <w:position w:val="-24"/>
        </w:rPr>
        <w:object w:dxaOrig="1425" w:dyaOrig="615" w14:anchorId="7F8E9AAD">
          <v:shape id="_x0000_i1032" type="#_x0000_t75" style="width:71.05pt;height:30.85pt" o:ole="">
            <v:imagedata r:id="rId22" o:title=""/>
          </v:shape>
          <o:OLEObject Type="Embed" ProgID="Equation.DSMT4" ShapeID="_x0000_i1032" DrawAspect="Content" ObjectID="_1643023707" r:id="rId23"/>
        </w:object>
      </w:r>
      <w:r>
        <w:t xml:space="preserve"> = 78 400 W</w:t>
      </w:r>
      <w:r>
        <w:tab/>
        <w:t>(2)</w:t>
      </w:r>
    </w:p>
    <w:p w14:paraId="3EBE9ECE" w14:textId="77777777" w:rsidR="00CA72B8" w:rsidRDefault="00CA72B8" w:rsidP="00CA72B8">
      <w:pPr>
        <w:pStyle w:val="NLa"/>
      </w:pPr>
      <w:r>
        <w:tab/>
      </w:r>
      <w:r>
        <w:rPr>
          <w:b/>
          <w:color w:val="A40F1E"/>
        </w:rPr>
        <w:t>b)</w:t>
      </w:r>
      <w:r>
        <w:tab/>
      </w:r>
      <w:r>
        <w:rPr>
          <w:i/>
        </w:rPr>
        <w:t xml:space="preserve">mgh </w:t>
      </w:r>
      <w:r>
        <w:t xml:space="preserve">= </w:t>
      </w:r>
      <w:r>
        <w:rPr>
          <w:position w:val="-24"/>
        </w:rPr>
        <w:object w:dxaOrig="1395" w:dyaOrig="615" w14:anchorId="1CD0D4A3">
          <v:shape id="_x0000_i1033" type="#_x0000_t75" style="width:70.15pt;height:30.85pt" o:ole="">
            <v:imagedata r:id="rId24" o:title=""/>
          </v:shape>
          <o:OLEObject Type="Embed" ProgID="Equation.DSMT4" ShapeID="_x0000_i1033" DrawAspect="Content" ObjectID="_1643023708" r:id="rId25"/>
        </w:object>
      </w:r>
      <w:r>
        <w:t xml:space="preserve"> = 2.35 MJ</w:t>
      </w:r>
      <w:r>
        <w:tab/>
        <w:t>(2)</w:t>
      </w:r>
    </w:p>
    <w:p w14:paraId="31DF0B58" w14:textId="77777777" w:rsidR="00CA72B8" w:rsidRDefault="00CA72B8" w:rsidP="00CA72B8">
      <w:pPr>
        <w:pStyle w:val="NL"/>
        <w:rPr>
          <w:b/>
          <w:color w:val="A40F1E"/>
        </w:rPr>
      </w:pPr>
    </w:p>
    <w:p w14:paraId="54C305E2" w14:textId="77777777" w:rsidR="00CA72B8" w:rsidRDefault="00CA72B8" w:rsidP="00CA72B8">
      <w:pPr>
        <w:pStyle w:val="NL"/>
      </w:pPr>
      <w:r>
        <w:rPr>
          <w:b/>
          <w:color w:val="A40F1E"/>
        </w:rPr>
        <w:t>7</w:t>
      </w:r>
      <w:r>
        <w:rPr>
          <w:b/>
          <w:color w:val="A40F1E"/>
        </w:rPr>
        <w:tab/>
        <w:t>a)</w:t>
      </w:r>
      <w:r>
        <w:tab/>
        <w:t xml:space="preserve">A male power = </w:t>
      </w:r>
      <w:r>
        <w:rPr>
          <w:position w:val="-24"/>
        </w:rPr>
        <w:object w:dxaOrig="795" w:dyaOrig="615" w14:anchorId="127A3960">
          <v:shape id="_x0000_i1034" type="#_x0000_t75" style="width:40.2pt;height:30.85pt" o:ole="">
            <v:imagedata r:id="rId26" o:title=""/>
          </v:shape>
          <o:OLEObject Type="Embed" ProgID="Equation.DSMT4" ShapeID="_x0000_i1034" DrawAspect="Content" ObjectID="_1643023709" r:id="rId27"/>
        </w:object>
      </w:r>
      <w:r>
        <w:t xml:space="preserve"> = 666.67 W</w:t>
      </w:r>
    </w:p>
    <w:p w14:paraId="58C5A3EA" w14:textId="77777777" w:rsidR="00CA72B8" w:rsidRDefault="00CA72B8" w:rsidP="00CA72B8">
      <w:pPr>
        <w:pStyle w:val="NLa"/>
      </w:pPr>
      <w:r>
        <w:tab/>
      </w:r>
      <w:r>
        <w:tab/>
        <w:t>B female power = 700.00 W</w:t>
      </w:r>
    </w:p>
    <w:p w14:paraId="312E28AB" w14:textId="77777777" w:rsidR="00CA72B8" w:rsidRDefault="00CA72B8" w:rsidP="00CA72B8">
      <w:pPr>
        <w:pStyle w:val="NLa"/>
      </w:pPr>
      <w:r>
        <w:tab/>
      </w:r>
      <w:r>
        <w:tab/>
        <w:t>C male power = 692.31 W</w:t>
      </w:r>
    </w:p>
    <w:p w14:paraId="52DAE7BC" w14:textId="77777777" w:rsidR="00CA72B8" w:rsidRDefault="00CA72B8" w:rsidP="00CA72B8">
      <w:pPr>
        <w:pStyle w:val="NLa"/>
      </w:pPr>
      <w:r>
        <w:tab/>
      </w:r>
      <w:r>
        <w:tab/>
        <w:t>Answer = female</w:t>
      </w:r>
      <w:r>
        <w:tab/>
        <w:t>(4)</w:t>
      </w:r>
    </w:p>
    <w:p w14:paraId="32F8F94E" w14:textId="77777777" w:rsidR="00CA72B8" w:rsidRDefault="00CA72B8" w:rsidP="00CA72B8">
      <w:pPr>
        <w:pStyle w:val="NLa"/>
      </w:pPr>
      <w:r>
        <w:tab/>
      </w:r>
      <w:r>
        <w:rPr>
          <w:b/>
          <w:color w:val="A40F1E"/>
        </w:rPr>
        <w:t>b)</w:t>
      </w:r>
      <w:r>
        <w:tab/>
        <w:t>C</w:t>
      </w:r>
      <w:r>
        <w:tab/>
        <w:t>(1)</w:t>
      </w:r>
    </w:p>
    <w:p w14:paraId="1480EF4B" w14:textId="77777777" w:rsidR="00CA72B8" w:rsidRDefault="00CA72B8" w:rsidP="00CA72B8">
      <w:pPr>
        <w:pStyle w:val="NLa"/>
      </w:pPr>
      <w:r>
        <w:tab/>
      </w:r>
      <w:r>
        <w:rPr>
          <w:b/>
          <w:color w:val="A40F1E"/>
        </w:rPr>
        <w:t>c)</w:t>
      </w:r>
      <w:r>
        <w:tab/>
        <w:t>666.67 + 700.00 + 692.31 = 2058.98 W</w:t>
      </w:r>
      <w:r>
        <w:tab/>
        <w:t>(2)</w:t>
      </w:r>
    </w:p>
    <w:p w14:paraId="3168CE70" w14:textId="77777777" w:rsidR="00CA72B8" w:rsidRDefault="00CA72B8" w:rsidP="00CA72B8">
      <w:pPr>
        <w:pStyle w:val="NLa"/>
      </w:pPr>
      <w:r>
        <w:tab/>
      </w:r>
      <w:r>
        <w:rPr>
          <w:b/>
          <w:color w:val="A40F1E"/>
        </w:rPr>
        <w:t>d)</w:t>
      </w:r>
      <w:r>
        <w:tab/>
        <w:t>increase in gravitational potential energy = (</w:t>
      </w:r>
      <w:r>
        <w:rPr>
          <w:i/>
        </w:rPr>
        <w:t>mgh</w:t>
      </w:r>
      <w:r>
        <w:t xml:space="preserve">) or weight × height increase. All dogs </w:t>
      </w:r>
      <w:r>
        <w:t> </w:t>
      </w:r>
      <w:r>
        <w:t xml:space="preserve">climb 50 m. Therefore the heaviest dog increases gravitational potential energy the </w:t>
      </w:r>
      <w:r>
        <w:br/>
        <w:t>most, i.e. dog C.</w:t>
      </w:r>
      <w:r>
        <w:tab/>
        <w:t>(2)</w:t>
      </w:r>
    </w:p>
    <w:p w14:paraId="1CC46F63" w14:textId="77777777" w:rsidR="00CA72B8" w:rsidRDefault="00CA72B8" w:rsidP="00CA72B8">
      <w:pPr>
        <w:pStyle w:val="NL"/>
      </w:pPr>
      <w:r>
        <w:rPr>
          <w:b/>
          <w:color w:val="A40F1E"/>
        </w:rPr>
        <w:t>8</w:t>
      </w:r>
      <w:r>
        <w:rPr>
          <w:b/>
          <w:color w:val="A40F1E"/>
        </w:rPr>
        <w:tab/>
      </w:r>
      <w:r>
        <w:t xml:space="preserve">Elastic potential energy = </w:t>
      </w:r>
      <w:r>
        <w:rPr>
          <w:position w:val="-24"/>
        </w:rPr>
        <w:object w:dxaOrig="210" w:dyaOrig="615" w14:anchorId="75F7C847">
          <v:shape id="_x0000_i1035" type="#_x0000_t75" style="width:10.3pt;height:30.85pt" o:ole="">
            <v:imagedata r:id="rId28" o:title=""/>
          </v:shape>
          <o:OLEObject Type="Embed" ProgID="Equation.DSMT4" ShapeID="_x0000_i1035" DrawAspect="Content" ObjectID="_1643023710" r:id="rId29"/>
        </w:object>
      </w:r>
      <w:r>
        <w:t>× spring constant × extension</w:t>
      </w:r>
      <w:r>
        <w:rPr>
          <w:vertAlign w:val="superscript"/>
        </w:rPr>
        <w:t>2</w:t>
      </w:r>
    </w:p>
    <w:p w14:paraId="36F1F47E" w14:textId="77777777" w:rsidR="00CA72B8" w:rsidRDefault="00CA72B8" w:rsidP="00CA72B8">
      <w:pPr>
        <w:pStyle w:val="NLa"/>
      </w:pPr>
      <w:r>
        <w:tab/>
      </w:r>
      <w:r>
        <w:rPr>
          <w:b/>
          <w:color w:val="A40F1E"/>
        </w:rPr>
        <w:t>a)</w:t>
      </w:r>
      <w:r>
        <w:tab/>
      </w:r>
      <w:r>
        <w:rPr>
          <w:position w:val="-24"/>
        </w:rPr>
        <w:object w:dxaOrig="240" w:dyaOrig="615" w14:anchorId="3DCB32AC">
          <v:shape id="_x0000_i1036" type="#_x0000_t75" style="width:12.15pt;height:30.85pt" o:ole="">
            <v:imagedata r:id="rId30" o:title=""/>
          </v:shape>
          <o:OLEObject Type="Embed" ProgID="Equation.DSMT4" ShapeID="_x0000_i1036" DrawAspect="Content" ObjectID="_1643023711" r:id="rId31"/>
        </w:object>
      </w:r>
      <w:r>
        <w:t xml:space="preserve"> × 200 × </w:t>
      </w:r>
      <w:r>
        <w:rPr>
          <w:position w:val="-26"/>
        </w:rPr>
        <w:object w:dxaOrig="705" w:dyaOrig="660" w14:anchorId="3763B319">
          <v:shape id="_x0000_i1037" type="#_x0000_t75" style="width:35.55pt;height:32.75pt" o:ole="">
            <v:imagedata r:id="rId32" o:title=""/>
          </v:shape>
          <o:OLEObject Type="Embed" ProgID="Equation.DSMT4" ShapeID="_x0000_i1037" DrawAspect="Content" ObjectID="_1643023712" r:id="rId33"/>
        </w:object>
      </w:r>
      <w:r>
        <w:t>= 0.09 J = 90 mJ</w:t>
      </w:r>
      <w:r>
        <w:tab/>
        <w:t>(2)</w:t>
      </w:r>
    </w:p>
    <w:p w14:paraId="7B3D6335" w14:textId="77777777" w:rsidR="00CA72B8" w:rsidRDefault="00CA72B8" w:rsidP="00CA72B8">
      <w:pPr>
        <w:pStyle w:val="NLa"/>
      </w:pPr>
      <w:r>
        <w:tab/>
      </w:r>
      <w:r>
        <w:rPr>
          <w:b/>
          <w:color w:val="A40F1E"/>
        </w:rPr>
        <w:t>b)</w:t>
      </w:r>
      <w:r>
        <w:tab/>
      </w:r>
      <w:r>
        <w:rPr>
          <w:position w:val="-24"/>
        </w:rPr>
        <w:object w:dxaOrig="240" w:dyaOrig="615" w14:anchorId="06DA8BEB">
          <v:shape id="_x0000_i1038" type="#_x0000_t75" style="width:12.15pt;height:30.85pt" o:ole="">
            <v:imagedata r:id="rId30" o:title=""/>
          </v:shape>
          <o:OLEObject Type="Embed" ProgID="Equation.DSMT4" ShapeID="_x0000_i1038" DrawAspect="Content" ObjectID="_1643023713" r:id="rId34"/>
        </w:object>
      </w:r>
      <w:r>
        <w:t xml:space="preserve"> × 400 × </w:t>
      </w:r>
      <w:r>
        <w:rPr>
          <w:position w:val="-26"/>
        </w:rPr>
        <w:object w:dxaOrig="705" w:dyaOrig="660" w14:anchorId="093674F1">
          <v:shape id="_x0000_i1039" type="#_x0000_t75" style="width:35.55pt;height:32.75pt" o:ole="">
            <v:imagedata r:id="rId35" o:title=""/>
          </v:shape>
          <o:OLEObject Type="Embed" ProgID="Equation.DSMT4" ShapeID="_x0000_i1039" DrawAspect="Content" ObjectID="_1643023714" r:id="rId36"/>
        </w:object>
      </w:r>
      <w:r>
        <w:rPr>
          <w:vertAlign w:val="superscript"/>
        </w:rPr>
        <w:t xml:space="preserve"> </w:t>
      </w:r>
      <w:r>
        <w:t>= 0.045 J = 45 mJ</w:t>
      </w:r>
      <w:r>
        <w:tab/>
        <w:t>(2)</w:t>
      </w:r>
    </w:p>
    <w:p w14:paraId="7D13D57F" w14:textId="77777777" w:rsidR="00CA72B8" w:rsidRDefault="00CA72B8" w:rsidP="00CA72B8">
      <w:pPr>
        <w:pStyle w:val="NL"/>
      </w:pPr>
      <w:r>
        <w:t>TOTAL = 47</w:t>
      </w:r>
    </w:p>
    <w:p w14:paraId="04FF3132" w14:textId="4D0EEE9B" w:rsidR="00CA72B8" w:rsidRPr="004F46F3" w:rsidRDefault="00CA72B8" w:rsidP="001F3451">
      <w:pPr>
        <w:pStyle w:val="TEXT"/>
      </w:pPr>
      <w:bookmarkStart w:id="0" w:name="_GoBack"/>
      <w:bookmarkEnd w:id="0"/>
    </w:p>
    <w:sectPr w:rsidR="00CA72B8" w:rsidRPr="004F46F3" w:rsidSect="000D3A0C">
      <w:headerReference w:type="default" r:id="rId37"/>
      <w:pgSz w:w="11906" w:h="16838"/>
      <w:pgMar w:top="1440" w:right="1133" w:bottom="1440" w:left="1440" w:header="708" w:footer="60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6D0503" w14:textId="77777777" w:rsidR="00265D4D" w:rsidRDefault="00265D4D" w:rsidP="006E08CB">
      <w:r>
        <w:separator/>
      </w:r>
    </w:p>
  </w:endnote>
  <w:endnote w:type="continuationSeparator" w:id="0">
    <w:p w14:paraId="57E78183" w14:textId="77777777" w:rsidR="00265D4D" w:rsidRDefault="00265D4D" w:rsidP="006E0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Times">
    <w:panose1 w:val="02020603050405020304"/>
    <w:charset w:val="00"/>
    <w:family w:val="roman"/>
    <w:notTrueType/>
    <w:pitch w:val="variable"/>
    <w:sig w:usb0="00000003" w:usb1="00000000" w:usb2="00000000" w:usb3="00000000" w:csb0="00000001" w:csb1="00000000"/>
  </w:font>
  <w:font w:name="FrutigerLTStd-Roman">
    <w:altName w:val="Arial"/>
    <w:panose1 w:val="00000000000000000000"/>
    <w:charset w:val="00"/>
    <w:family w:val="swiss"/>
    <w:notTrueType/>
    <w:pitch w:val="default"/>
    <w:sig w:usb0="00000003" w:usb1="00000000" w:usb2="00000000" w:usb3="00000000" w:csb0="00000009"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461697" w14:textId="77777777" w:rsidR="00265D4D" w:rsidRDefault="00265D4D" w:rsidP="006E08CB">
      <w:r>
        <w:separator/>
      </w:r>
    </w:p>
  </w:footnote>
  <w:footnote w:type="continuationSeparator" w:id="0">
    <w:p w14:paraId="4A892C10" w14:textId="77777777" w:rsidR="00265D4D" w:rsidRDefault="00265D4D" w:rsidP="006E08C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13626C" w14:textId="48F31EA5" w:rsidR="00F774A5" w:rsidRPr="001336B1" w:rsidRDefault="004F46F3" w:rsidP="004F46F3">
    <w:pPr>
      <w:pStyle w:val="Header"/>
      <w:pBdr>
        <w:bottom w:val="single" w:sz="4" w:space="1" w:color="auto"/>
      </w:pBdr>
      <w:tabs>
        <w:tab w:val="clear" w:pos="4320"/>
        <w:tab w:val="clear" w:pos="8640"/>
        <w:tab w:val="right" w:pos="9356"/>
      </w:tabs>
      <w:spacing w:after="480"/>
      <w:jc w:val="right"/>
      <w:rPr>
        <w:rFonts w:asciiTheme="minorHAnsi" w:hAnsiTheme="minorHAnsi"/>
        <w:sz w:val="28"/>
        <w:szCs w:val="28"/>
        <w:u w:color="008000"/>
      </w:rPr>
    </w:pPr>
    <w:r w:rsidRPr="004F46F3">
      <w:rPr>
        <w:rFonts w:asciiTheme="minorHAnsi" w:hAnsiTheme="minorHAnsi"/>
        <w:color w:val="A40F1E"/>
        <w:sz w:val="48"/>
        <w:szCs w:val="48"/>
        <w:u w:color="008000"/>
      </w:rPr>
      <w:t>4.1 Energy and power</w:t>
    </w:r>
    <w:r w:rsidR="00F774A5">
      <w:rPr>
        <w:rFonts w:asciiTheme="minorHAnsi" w:hAnsiTheme="minorHAnsi"/>
        <w:sz w:val="72"/>
        <w:szCs w:val="72"/>
        <w:u w:color="008000"/>
      </w:rPr>
      <w:tab/>
    </w:r>
    <w:r w:rsidR="00CA72B8">
      <w:rPr>
        <w:rFonts w:asciiTheme="minorHAnsi" w:hAnsiTheme="minorHAnsi"/>
        <w:sz w:val="28"/>
        <w:szCs w:val="28"/>
      </w:rPr>
      <w:t>Gap Filling Exercise</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4437A9"/>
    <w:multiLevelType w:val="hybridMultilevel"/>
    <w:tmpl w:val="2744AC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DE25C4A"/>
    <w:multiLevelType w:val="multilevel"/>
    <w:tmpl w:val="0E149AAE"/>
    <w:lvl w:ilvl="0">
      <w:start w:val="1"/>
      <w:numFmt w:val="bullet"/>
      <w:lvlText w:val=""/>
      <w:lvlJc w:val="left"/>
      <w:pPr>
        <w:ind w:left="1854" w:hanging="720"/>
      </w:pPr>
      <w:rPr>
        <w:rFonts w:ascii="Symbol" w:hAnsi="Symbol" w:hint="default"/>
      </w:rPr>
    </w:lvl>
    <w:lvl w:ilvl="1">
      <w:start w:val="1"/>
      <w:numFmt w:val="bullet"/>
      <w:lvlText w:val="o"/>
      <w:lvlJc w:val="left"/>
      <w:pPr>
        <w:ind w:left="1440" w:hanging="360"/>
      </w:pPr>
      <w:rPr>
        <w:rFonts w:ascii="Courier" w:hAnsi="Courier"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w:hAnsi="Courier"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w:hAnsi="Courier"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3215AF"/>
    <w:multiLevelType w:val="hybridMultilevel"/>
    <w:tmpl w:val="B4D2726A"/>
    <w:lvl w:ilvl="0" w:tplc="C89EDE50">
      <w:start w:val="1"/>
      <w:numFmt w:val="bullet"/>
      <w:pStyle w:val="Bulletlist1"/>
      <w:lvlText w:val=""/>
      <w:lvlJc w:val="left"/>
      <w:pPr>
        <w:tabs>
          <w:tab w:val="num" w:pos="720"/>
        </w:tabs>
        <w:ind w:left="720" w:firstLine="0"/>
      </w:pPr>
      <w:rPr>
        <w:rFonts w:ascii="Symbol" w:hAnsi="Symbol" w:hint="default"/>
        <w:color w:val="C00000"/>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7FD41D3"/>
    <w:multiLevelType w:val="hybridMultilevel"/>
    <w:tmpl w:val="28B27B88"/>
    <w:lvl w:ilvl="0" w:tplc="990E58CA">
      <w:start w:val="1"/>
      <w:numFmt w:val="lowerLetter"/>
      <w:lvlText w:val="%1."/>
      <w:lvlJc w:val="left"/>
      <w:pPr>
        <w:ind w:left="1003" w:hanging="360"/>
      </w:pPr>
      <w:rPr>
        <w:rFonts w:ascii="Arial" w:eastAsiaTheme="minorHAnsi" w:hAnsi="Arial" w:cstheme="minorBidi"/>
        <w:color w:val="auto"/>
      </w:rPr>
    </w:lvl>
    <w:lvl w:ilvl="1" w:tplc="08090019" w:tentative="1">
      <w:start w:val="1"/>
      <w:numFmt w:val="lowerLetter"/>
      <w:lvlText w:val="%2."/>
      <w:lvlJc w:val="left"/>
      <w:pPr>
        <w:ind w:left="1723" w:hanging="360"/>
      </w:pPr>
    </w:lvl>
    <w:lvl w:ilvl="2" w:tplc="0809001B" w:tentative="1">
      <w:start w:val="1"/>
      <w:numFmt w:val="lowerRoman"/>
      <w:lvlText w:val="%3."/>
      <w:lvlJc w:val="right"/>
      <w:pPr>
        <w:ind w:left="2443" w:hanging="180"/>
      </w:pPr>
    </w:lvl>
    <w:lvl w:ilvl="3" w:tplc="0809000F" w:tentative="1">
      <w:start w:val="1"/>
      <w:numFmt w:val="decimal"/>
      <w:lvlText w:val="%4."/>
      <w:lvlJc w:val="left"/>
      <w:pPr>
        <w:ind w:left="3163" w:hanging="360"/>
      </w:pPr>
    </w:lvl>
    <w:lvl w:ilvl="4" w:tplc="08090019" w:tentative="1">
      <w:start w:val="1"/>
      <w:numFmt w:val="lowerLetter"/>
      <w:lvlText w:val="%5."/>
      <w:lvlJc w:val="left"/>
      <w:pPr>
        <w:ind w:left="3883" w:hanging="360"/>
      </w:pPr>
    </w:lvl>
    <w:lvl w:ilvl="5" w:tplc="0809001B" w:tentative="1">
      <w:start w:val="1"/>
      <w:numFmt w:val="lowerRoman"/>
      <w:lvlText w:val="%6."/>
      <w:lvlJc w:val="right"/>
      <w:pPr>
        <w:ind w:left="4603" w:hanging="180"/>
      </w:pPr>
    </w:lvl>
    <w:lvl w:ilvl="6" w:tplc="0809000F" w:tentative="1">
      <w:start w:val="1"/>
      <w:numFmt w:val="decimal"/>
      <w:lvlText w:val="%7."/>
      <w:lvlJc w:val="left"/>
      <w:pPr>
        <w:ind w:left="5323" w:hanging="360"/>
      </w:pPr>
    </w:lvl>
    <w:lvl w:ilvl="7" w:tplc="08090019" w:tentative="1">
      <w:start w:val="1"/>
      <w:numFmt w:val="lowerLetter"/>
      <w:lvlText w:val="%8."/>
      <w:lvlJc w:val="left"/>
      <w:pPr>
        <w:ind w:left="6043" w:hanging="360"/>
      </w:pPr>
    </w:lvl>
    <w:lvl w:ilvl="8" w:tplc="0809001B" w:tentative="1">
      <w:start w:val="1"/>
      <w:numFmt w:val="lowerRoman"/>
      <w:lvlText w:val="%9."/>
      <w:lvlJc w:val="right"/>
      <w:pPr>
        <w:ind w:left="6763" w:hanging="180"/>
      </w:pPr>
    </w:lvl>
  </w:abstractNum>
  <w:abstractNum w:abstractNumId="4" w15:restartNumberingAfterBreak="0">
    <w:nsid w:val="440F335D"/>
    <w:multiLevelType w:val="hybridMultilevel"/>
    <w:tmpl w:val="4E98907A"/>
    <w:lvl w:ilvl="0" w:tplc="FC5600D4">
      <w:start w:val="1"/>
      <w:numFmt w:val="bullet"/>
      <w:lvlText w:val=""/>
      <w:lvlJc w:val="left"/>
      <w:pPr>
        <w:ind w:left="2138" w:hanging="720"/>
      </w:pPr>
      <w:rPr>
        <w:rFonts w:ascii="Symbol" w:hAnsi="Symbol" w:hint="default"/>
        <w:color w:val="008000"/>
      </w:rPr>
    </w:lvl>
    <w:lvl w:ilvl="1" w:tplc="04090003" w:tentative="1">
      <w:start w:val="1"/>
      <w:numFmt w:val="bullet"/>
      <w:lvlText w:val="o"/>
      <w:lvlJc w:val="left"/>
      <w:pPr>
        <w:ind w:left="1386" w:hanging="360"/>
      </w:pPr>
      <w:rPr>
        <w:rFonts w:ascii="Courier" w:hAnsi="Courier" w:hint="default"/>
      </w:rPr>
    </w:lvl>
    <w:lvl w:ilvl="2" w:tplc="04090005" w:tentative="1">
      <w:start w:val="1"/>
      <w:numFmt w:val="bullet"/>
      <w:lvlText w:val=""/>
      <w:lvlJc w:val="left"/>
      <w:pPr>
        <w:ind w:left="2106" w:hanging="360"/>
      </w:pPr>
      <w:rPr>
        <w:rFonts w:ascii="Wingdings" w:hAnsi="Wingdings" w:hint="default"/>
      </w:rPr>
    </w:lvl>
    <w:lvl w:ilvl="3" w:tplc="04090001" w:tentative="1">
      <w:start w:val="1"/>
      <w:numFmt w:val="bullet"/>
      <w:lvlText w:val=""/>
      <w:lvlJc w:val="left"/>
      <w:pPr>
        <w:ind w:left="2826" w:hanging="360"/>
      </w:pPr>
      <w:rPr>
        <w:rFonts w:ascii="Symbol" w:hAnsi="Symbol" w:hint="default"/>
      </w:rPr>
    </w:lvl>
    <w:lvl w:ilvl="4" w:tplc="04090003" w:tentative="1">
      <w:start w:val="1"/>
      <w:numFmt w:val="bullet"/>
      <w:lvlText w:val="o"/>
      <w:lvlJc w:val="left"/>
      <w:pPr>
        <w:ind w:left="3546" w:hanging="360"/>
      </w:pPr>
      <w:rPr>
        <w:rFonts w:ascii="Courier" w:hAnsi="Courier" w:hint="default"/>
      </w:rPr>
    </w:lvl>
    <w:lvl w:ilvl="5" w:tplc="04090005" w:tentative="1">
      <w:start w:val="1"/>
      <w:numFmt w:val="bullet"/>
      <w:lvlText w:val=""/>
      <w:lvlJc w:val="left"/>
      <w:pPr>
        <w:ind w:left="4266" w:hanging="360"/>
      </w:pPr>
      <w:rPr>
        <w:rFonts w:ascii="Wingdings" w:hAnsi="Wingdings" w:hint="default"/>
      </w:rPr>
    </w:lvl>
    <w:lvl w:ilvl="6" w:tplc="04090001" w:tentative="1">
      <w:start w:val="1"/>
      <w:numFmt w:val="bullet"/>
      <w:lvlText w:val=""/>
      <w:lvlJc w:val="left"/>
      <w:pPr>
        <w:ind w:left="4986" w:hanging="360"/>
      </w:pPr>
      <w:rPr>
        <w:rFonts w:ascii="Symbol" w:hAnsi="Symbol" w:hint="default"/>
      </w:rPr>
    </w:lvl>
    <w:lvl w:ilvl="7" w:tplc="04090003" w:tentative="1">
      <w:start w:val="1"/>
      <w:numFmt w:val="bullet"/>
      <w:lvlText w:val="o"/>
      <w:lvlJc w:val="left"/>
      <w:pPr>
        <w:ind w:left="5706" w:hanging="360"/>
      </w:pPr>
      <w:rPr>
        <w:rFonts w:ascii="Courier" w:hAnsi="Courier" w:hint="default"/>
      </w:rPr>
    </w:lvl>
    <w:lvl w:ilvl="8" w:tplc="04090005" w:tentative="1">
      <w:start w:val="1"/>
      <w:numFmt w:val="bullet"/>
      <w:lvlText w:val=""/>
      <w:lvlJc w:val="left"/>
      <w:pPr>
        <w:ind w:left="6426" w:hanging="360"/>
      </w:pPr>
      <w:rPr>
        <w:rFonts w:ascii="Wingdings" w:hAnsi="Wingdings" w:hint="default"/>
      </w:rPr>
    </w:lvl>
  </w:abstractNum>
  <w:abstractNum w:abstractNumId="5" w15:restartNumberingAfterBreak="0">
    <w:nsid w:val="46101AAE"/>
    <w:multiLevelType w:val="hybridMultilevel"/>
    <w:tmpl w:val="DD36E3B8"/>
    <w:lvl w:ilvl="0" w:tplc="0809000F">
      <w:start w:val="1"/>
      <w:numFmt w:val="decimal"/>
      <w:lvlText w:val="%1."/>
      <w:lvlJc w:val="left"/>
      <w:pPr>
        <w:ind w:left="643"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AC47578"/>
    <w:multiLevelType w:val="hybridMultilevel"/>
    <w:tmpl w:val="0E149AAE"/>
    <w:lvl w:ilvl="0" w:tplc="23246498">
      <w:start w:val="1"/>
      <w:numFmt w:val="bullet"/>
      <w:lvlText w:val=""/>
      <w:lvlJc w:val="left"/>
      <w:pPr>
        <w:ind w:left="1854" w:hanging="720"/>
      </w:pPr>
      <w:rPr>
        <w:rFonts w:ascii="Symbol" w:hAnsi="Symbol" w:hint="default"/>
      </w:rPr>
    </w:lvl>
    <w:lvl w:ilvl="1" w:tplc="87646B3A">
      <w:start w:val="1"/>
      <w:numFmt w:val="bullet"/>
      <w:pStyle w:val="BL"/>
      <w:lvlText w:val="o"/>
      <w:lvlJc w:val="left"/>
      <w:pPr>
        <w:ind w:left="1440" w:hanging="360"/>
      </w:pPr>
      <w:rPr>
        <w:rFonts w:ascii="Courier" w:hAnsi="Courier"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w:hAnsi="Courier"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w:hAnsi="Courier"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F2C03D2"/>
    <w:multiLevelType w:val="hybridMultilevel"/>
    <w:tmpl w:val="99A8690C"/>
    <w:lvl w:ilvl="0" w:tplc="470C1766">
      <w:start w:val="1"/>
      <w:numFmt w:val="bullet"/>
      <w:pStyle w:val="BLSub"/>
      <w:lvlText w:val=""/>
      <w:lvlJc w:val="left"/>
      <w:pPr>
        <w:ind w:left="3556" w:hanging="1854"/>
      </w:pPr>
      <w:rPr>
        <w:rFonts w:ascii="Symbol" w:hAnsi="Symbol" w:hint="default"/>
        <w:color w:val="A40F1E"/>
      </w:rPr>
    </w:lvl>
    <w:lvl w:ilvl="1" w:tplc="04090003" w:tentative="1">
      <w:start w:val="1"/>
      <w:numFmt w:val="bullet"/>
      <w:lvlText w:val="o"/>
      <w:lvlJc w:val="left"/>
      <w:pPr>
        <w:ind w:left="2858" w:hanging="360"/>
      </w:pPr>
      <w:rPr>
        <w:rFonts w:ascii="Courier" w:hAnsi="Courier" w:hint="default"/>
      </w:rPr>
    </w:lvl>
    <w:lvl w:ilvl="2" w:tplc="04090005" w:tentative="1">
      <w:start w:val="1"/>
      <w:numFmt w:val="bullet"/>
      <w:lvlText w:val=""/>
      <w:lvlJc w:val="left"/>
      <w:pPr>
        <w:ind w:left="3578" w:hanging="360"/>
      </w:pPr>
      <w:rPr>
        <w:rFonts w:ascii="Symbol" w:hAnsi="Symbol"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w:hAnsi="Courier" w:hint="default"/>
      </w:rPr>
    </w:lvl>
    <w:lvl w:ilvl="5" w:tplc="04090005" w:tentative="1">
      <w:start w:val="1"/>
      <w:numFmt w:val="bullet"/>
      <w:lvlText w:val=""/>
      <w:lvlJc w:val="left"/>
      <w:pPr>
        <w:ind w:left="5738" w:hanging="360"/>
      </w:pPr>
      <w:rPr>
        <w:rFonts w:ascii="Symbol" w:hAnsi="Symbol"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w:hAnsi="Courier" w:hint="default"/>
      </w:rPr>
    </w:lvl>
    <w:lvl w:ilvl="8" w:tplc="04090005" w:tentative="1">
      <w:start w:val="1"/>
      <w:numFmt w:val="bullet"/>
      <w:lvlText w:val=""/>
      <w:lvlJc w:val="left"/>
      <w:pPr>
        <w:ind w:left="7898" w:hanging="360"/>
      </w:pPr>
      <w:rPr>
        <w:rFonts w:ascii="Symbol" w:hAnsi="Symbol" w:hint="default"/>
      </w:rPr>
    </w:lvl>
  </w:abstractNum>
  <w:abstractNum w:abstractNumId="8" w15:restartNumberingAfterBreak="0">
    <w:nsid w:val="50A807FC"/>
    <w:multiLevelType w:val="hybridMultilevel"/>
    <w:tmpl w:val="155CD52C"/>
    <w:lvl w:ilvl="0" w:tplc="CD46A19A">
      <w:start w:val="1"/>
      <w:numFmt w:val="lowerLetter"/>
      <w:lvlText w:val="%1."/>
      <w:lvlJc w:val="left"/>
      <w:pPr>
        <w:ind w:left="1003" w:hanging="360"/>
      </w:pPr>
      <w:rPr>
        <w:rFonts w:hint="default"/>
      </w:rPr>
    </w:lvl>
    <w:lvl w:ilvl="1" w:tplc="08090019" w:tentative="1">
      <w:start w:val="1"/>
      <w:numFmt w:val="lowerLetter"/>
      <w:lvlText w:val="%2."/>
      <w:lvlJc w:val="left"/>
      <w:pPr>
        <w:ind w:left="1723" w:hanging="360"/>
      </w:pPr>
    </w:lvl>
    <w:lvl w:ilvl="2" w:tplc="0809001B" w:tentative="1">
      <w:start w:val="1"/>
      <w:numFmt w:val="lowerRoman"/>
      <w:lvlText w:val="%3."/>
      <w:lvlJc w:val="right"/>
      <w:pPr>
        <w:ind w:left="2443" w:hanging="180"/>
      </w:pPr>
    </w:lvl>
    <w:lvl w:ilvl="3" w:tplc="0809000F" w:tentative="1">
      <w:start w:val="1"/>
      <w:numFmt w:val="decimal"/>
      <w:lvlText w:val="%4."/>
      <w:lvlJc w:val="left"/>
      <w:pPr>
        <w:ind w:left="3163" w:hanging="360"/>
      </w:pPr>
    </w:lvl>
    <w:lvl w:ilvl="4" w:tplc="08090019" w:tentative="1">
      <w:start w:val="1"/>
      <w:numFmt w:val="lowerLetter"/>
      <w:lvlText w:val="%5."/>
      <w:lvlJc w:val="left"/>
      <w:pPr>
        <w:ind w:left="3883" w:hanging="360"/>
      </w:pPr>
    </w:lvl>
    <w:lvl w:ilvl="5" w:tplc="0809001B" w:tentative="1">
      <w:start w:val="1"/>
      <w:numFmt w:val="lowerRoman"/>
      <w:lvlText w:val="%6."/>
      <w:lvlJc w:val="right"/>
      <w:pPr>
        <w:ind w:left="4603" w:hanging="180"/>
      </w:pPr>
    </w:lvl>
    <w:lvl w:ilvl="6" w:tplc="0809000F" w:tentative="1">
      <w:start w:val="1"/>
      <w:numFmt w:val="decimal"/>
      <w:lvlText w:val="%7."/>
      <w:lvlJc w:val="left"/>
      <w:pPr>
        <w:ind w:left="5323" w:hanging="360"/>
      </w:pPr>
    </w:lvl>
    <w:lvl w:ilvl="7" w:tplc="08090019" w:tentative="1">
      <w:start w:val="1"/>
      <w:numFmt w:val="lowerLetter"/>
      <w:lvlText w:val="%8."/>
      <w:lvlJc w:val="left"/>
      <w:pPr>
        <w:ind w:left="6043" w:hanging="360"/>
      </w:pPr>
    </w:lvl>
    <w:lvl w:ilvl="8" w:tplc="0809001B" w:tentative="1">
      <w:start w:val="1"/>
      <w:numFmt w:val="lowerRoman"/>
      <w:lvlText w:val="%9."/>
      <w:lvlJc w:val="right"/>
      <w:pPr>
        <w:ind w:left="6763" w:hanging="180"/>
      </w:pPr>
    </w:lvl>
  </w:abstractNum>
  <w:abstractNum w:abstractNumId="9" w15:restartNumberingAfterBreak="0">
    <w:nsid w:val="51295FF1"/>
    <w:multiLevelType w:val="hybridMultilevel"/>
    <w:tmpl w:val="7A022B28"/>
    <w:lvl w:ilvl="0" w:tplc="10167554">
      <w:start w:val="1"/>
      <w:numFmt w:val="lowerLetter"/>
      <w:lvlText w:val="%1."/>
      <w:lvlJc w:val="left"/>
      <w:pPr>
        <w:ind w:left="643" w:hanging="360"/>
      </w:pPr>
      <w:rPr>
        <w:rFonts w:hint="default"/>
      </w:r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0" w15:restartNumberingAfterBreak="0">
    <w:nsid w:val="65F93DB5"/>
    <w:multiLevelType w:val="multilevel"/>
    <w:tmpl w:val="5B2E770E"/>
    <w:lvl w:ilvl="0">
      <w:start w:val="1"/>
      <w:numFmt w:val="bullet"/>
      <w:lvlText w:val=""/>
      <w:lvlJc w:val="left"/>
      <w:pPr>
        <w:ind w:left="1800" w:hanging="720"/>
      </w:pPr>
      <w:rPr>
        <w:rFonts w:ascii="Symbol" w:hAnsi="Symbol" w:hint="default"/>
      </w:rPr>
    </w:lvl>
    <w:lvl w:ilvl="1">
      <w:start w:val="1"/>
      <w:numFmt w:val="bullet"/>
      <w:lvlText w:val="o"/>
      <w:lvlJc w:val="left"/>
      <w:pPr>
        <w:ind w:left="1386" w:hanging="360"/>
      </w:pPr>
      <w:rPr>
        <w:rFonts w:ascii="Courier" w:hAnsi="Courier" w:hint="default"/>
      </w:rPr>
    </w:lvl>
    <w:lvl w:ilvl="2">
      <w:start w:val="1"/>
      <w:numFmt w:val="bullet"/>
      <w:lvlText w:val=""/>
      <w:lvlJc w:val="left"/>
      <w:pPr>
        <w:ind w:left="2106" w:hanging="360"/>
      </w:pPr>
      <w:rPr>
        <w:rFonts w:ascii="Wingdings" w:hAnsi="Wingdings" w:hint="default"/>
      </w:rPr>
    </w:lvl>
    <w:lvl w:ilvl="3">
      <w:start w:val="1"/>
      <w:numFmt w:val="bullet"/>
      <w:lvlText w:val=""/>
      <w:lvlJc w:val="left"/>
      <w:pPr>
        <w:ind w:left="2826" w:hanging="360"/>
      </w:pPr>
      <w:rPr>
        <w:rFonts w:ascii="Symbol" w:hAnsi="Symbol" w:hint="default"/>
      </w:rPr>
    </w:lvl>
    <w:lvl w:ilvl="4">
      <w:start w:val="1"/>
      <w:numFmt w:val="bullet"/>
      <w:lvlText w:val="o"/>
      <w:lvlJc w:val="left"/>
      <w:pPr>
        <w:ind w:left="3546" w:hanging="360"/>
      </w:pPr>
      <w:rPr>
        <w:rFonts w:ascii="Courier" w:hAnsi="Courier" w:hint="default"/>
      </w:rPr>
    </w:lvl>
    <w:lvl w:ilvl="5">
      <w:start w:val="1"/>
      <w:numFmt w:val="bullet"/>
      <w:lvlText w:val=""/>
      <w:lvlJc w:val="left"/>
      <w:pPr>
        <w:ind w:left="4266" w:hanging="360"/>
      </w:pPr>
      <w:rPr>
        <w:rFonts w:ascii="Wingdings" w:hAnsi="Wingdings" w:hint="default"/>
      </w:rPr>
    </w:lvl>
    <w:lvl w:ilvl="6">
      <w:start w:val="1"/>
      <w:numFmt w:val="bullet"/>
      <w:lvlText w:val=""/>
      <w:lvlJc w:val="left"/>
      <w:pPr>
        <w:ind w:left="4986" w:hanging="360"/>
      </w:pPr>
      <w:rPr>
        <w:rFonts w:ascii="Symbol" w:hAnsi="Symbol" w:hint="default"/>
      </w:rPr>
    </w:lvl>
    <w:lvl w:ilvl="7">
      <w:start w:val="1"/>
      <w:numFmt w:val="bullet"/>
      <w:lvlText w:val="o"/>
      <w:lvlJc w:val="left"/>
      <w:pPr>
        <w:ind w:left="5706" w:hanging="360"/>
      </w:pPr>
      <w:rPr>
        <w:rFonts w:ascii="Courier" w:hAnsi="Courier" w:hint="default"/>
      </w:rPr>
    </w:lvl>
    <w:lvl w:ilvl="8">
      <w:start w:val="1"/>
      <w:numFmt w:val="bullet"/>
      <w:lvlText w:val=""/>
      <w:lvlJc w:val="left"/>
      <w:pPr>
        <w:ind w:left="6426" w:hanging="360"/>
      </w:pPr>
      <w:rPr>
        <w:rFonts w:ascii="Wingdings" w:hAnsi="Wingdings" w:hint="default"/>
      </w:rPr>
    </w:lvl>
  </w:abstractNum>
  <w:abstractNum w:abstractNumId="11" w15:restartNumberingAfterBreak="0">
    <w:nsid w:val="6689630E"/>
    <w:multiLevelType w:val="hybridMultilevel"/>
    <w:tmpl w:val="3338547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FD05B10"/>
    <w:multiLevelType w:val="hybridMultilevel"/>
    <w:tmpl w:val="B4F47C58"/>
    <w:lvl w:ilvl="0" w:tplc="08090019">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38044CB"/>
    <w:multiLevelType w:val="hybridMultilevel"/>
    <w:tmpl w:val="9CB2E634"/>
    <w:lvl w:ilvl="0" w:tplc="EFDC7EB6">
      <w:start w:val="1"/>
      <w:numFmt w:val="lowerLetter"/>
      <w:lvlText w:val="%1."/>
      <w:lvlJc w:val="left"/>
      <w:pPr>
        <w:ind w:left="1063" w:hanging="360"/>
      </w:pPr>
      <w:rPr>
        <w:rFonts w:hint="default"/>
      </w:rPr>
    </w:lvl>
    <w:lvl w:ilvl="1" w:tplc="08090019" w:tentative="1">
      <w:start w:val="1"/>
      <w:numFmt w:val="lowerLetter"/>
      <w:lvlText w:val="%2."/>
      <w:lvlJc w:val="left"/>
      <w:pPr>
        <w:ind w:left="1783" w:hanging="360"/>
      </w:pPr>
    </w:lvl>
    <w:lvl w:ilvl="2" w:tplc="0809001B" w:tentative="1">
      <w:start w:val="1"/>
      <w:numFmt w:val="lowerRoman"/>
      <w:lvlText w:val="%3."/>
      <w:lvlJc w:val="right"/>
      <w:pPr>
        <w:ind w:left="2503" w:hanging="180"/>
      </w:pPr>
    </w:lvl>
    <w:lvl w:ilvl="3" w:tplc="0809000F" w:tentative="1">
      <w:start w:val="1"/>
      <w:numFmt w:val="decimal"/>
      <w:lvlText w:val="%4."/>
      <w:lvlJc w:val="left"/>
      <w:pPr>
        <w:ind w:left="3223" w:hanging="360"/>
      </w:pPr>
    </w:lvl>
    <w:lvl w:ilvl="4" w:tplc="08090019" w:tentative="1">
      <w:start w:val="1"/>
      <w:numFmt w:val="lowerLetter"/>
      <w:lvlText w:val="%5."/>
      <w:lvlJc w:val="left"/>
      <w:pPr>
        <w:ind w:left="3943" w:hanging="360"/>
      </w:pPr>
    </w:lvl>
    <w:lvl w:ilvl="5" w:tplc="0809001B" w:tentative="1">
      <w:start w:val="1"/>
      <w:numFmt w:val="lowerRoman"/>
      <w:lvlText w:val="%6."/>
      <w:lvlJc w:val="right"/>
      <w:pPr>
        <w:ind w:left="4663" w:hanging="180"/>
      </w:pPr>
    </w:lvl>
    <w:lvl w:ilvl="6" w:tplc="0809000F" w:tentative="1">
      <w:start w:val="1"/>
      <w:numFmt w:val="decimal"/>
      <w:lvlText w:val="%7."/>
      <w:lvlJc w:val="left"/>
      <w:pPr>
        <w:ind w:left="5383" w:hanging="360"/>
      </w:pPr>
    </w:lvl>
    <w:lvl w:ilvl="7" w:tplc="08090019" w:tentative="1">
      <w:start w:val="1"/>
      <w:numFmt w:val="lowerLetter"/>
      <w:lvlText w:val="%8."/>
      <w:lvlJc w:val="left"/>
      <w:pPr>
        <w:ind w:left="6103" w:hanging="360"/>
      </w:pPr>
    </w:lvl>
    <w:lvl w:ilvl="8" w:tplc="0809001B" w:tentative="1">
      <w:start w:val="1"/>
      <w:numFmt w:val="lowerRoman"/>
      <w:lvlText w:val="%9."/>
      <w:lvlJc w:val="right"/>
      <w:pPr>
        <w:ind w:left="6823" w:hanging="180"/>
      </w:pPr>
    </w:lvl>
  </w:abstractNum>
  <w:abstractNum w:abstractNumId="14" w15:restartNumberingAfterBreak="0">
    <w:nsid w:val="75837765"/>
    <w:multiLevelType w:val="hybridMultilevel"/>
    <w:tmpl w:val="0308C364"/>
    <w:lvl w:ilvl="0" w:tplc="2A6865D4">
      <w:start w:val="1"/>
      <w:numFmt w:val="lowerLetter"/>
      <w:lvlText w:val="(%1)"/>
      <w:lvlJc w:val="left"/>
      <w:pPr>
        <w:ind w:left="1003" w:hanging="360"/>
      </w:pPr>
      <w:rPr>
        <w:rFonts w:hint="default"/>
      </w:rPr>
    </w:lvl>
    <w:lvl w:ilvl="1" w:tplc="08090019" w:tentative="1">
      <w:start w:val="1"/>
      <w:numFmt w:val="lowerLetter"/>
      <w:lvlText w:val="%2."/>
      <w:lvlJc w:val="left"/>
      <w:pPr>
        <w:ind w:left="1723" w:hanging="360"/>
      </w:pPr>
    </w:lvl>
    <w:lvl w:ilvl="2" w:tplc="0809001B" w:tentative="1">
      <w:start w:val="1"/>
      <w:numFmt w:val="lowerRoman"/>
      <w:lvlText w:val="%3."/>
      <w:lvlJc w:val="right"/>
      <w:pPr>
        <w:ind w:left="2443" w:hanging="180"/>
      </w:pPr>
    </w:lvl>
    <w:lvl w:ilvl="3" w:tplc="0809000F" w:tentative="1">
      <w:start w:val="1"/>
      <w:numFmt w:val="decimal"/>
      <w:lvlText w:val="%4."/>
      <w:lvlJc w:val="left"/>
      <w:pPr>
        <w:ind w:left="3163" w:hanging="360"/>
      </w:pPr>
    </w:lvl>
    <w:lvl w:ilvl="4" w:tplc="08090019" w:tentative="1">
      <w:start w:val="1"/>
      <w:numFmt w:val="lowerLetter"/>
      <w:lvlText w:val="%5."/>
      <w:lvlJc w:val="left"/>
      <w:pPr>
        <w:ind w:left="3883" w:hanging="360"/>
      </w:pPr>
    </w:lvl>
    <w:lvl w:ilvl="5" w:tplc="0809001B" w:tentative="1">
      <w:start w:val="1"/>
      <w:numFmt w:val="lowerRoman"/>
      <w:lvlText w:val="%6."/>
      <w:lvlJc w:val="right"/>
      <w:pPr>
        <w:ind w:left="4603" w:hanging="180"/>
      </w:pPr>
    </w:lvl>
    <w:lvl w:ilvl="6" w:tplc="0809000F" w:tentative="1">
      <w:start w:val="1"/>
      <w:numFmt w:val="decimal"/>
      <w:lvlText w:val="%7."/>
      <w:lvlJc w:val="left"/>
      <w:pPr>
        <w:ind w:left="5323" w:hanging="360"/>
      </w:pPr>
    </w:lvl>
    <w:lvl w:ilvl="7" w:tplc="08090019" w:tentative="1">
      <w:start w:val="1"/>
      <w:numFmt w:val="lowerLetter"/>
      <w:lvlText w:val="%8."/>
      <w:lvlJc w:val="left"/>
      <w:pPr>
        <w:ind w:left="6043" w:hanging="360"/>
      </w:pPr>
    </w:lvl>
    <w:lvl w:ilvl="8" w:tplc="0809001B" w:tentative="1">
      <w:start w:val="1"/>
      <w:numFmt w:val="lowerRoman"/>
      <w:lvlText w:val="%9."/>
      <w:lvlJc w:val="right"/>
      <w:pPr>
        <w:ind w:left="6763" w:hanging="180"/>
      </w:pPr>
    </w:lvl>
  </w:abstractNum>
  <w:num w:numId="1">
    <w:abstractNumId w:val="2"/>
  </w:num>
  <w:num w:numId="2">
    <w:abstractNumId w:val="0"/>
  </w:num>
  <w:num w:numId="3">
    <w:abstractNumId w:val="2"/>
  </w:num>
  <w:num w:numId="4">
    <w:abstractNumId w:val="6"/>
  </w:num>
  <w:num w:numId="5">
    <w:abstractNumId w:val="1"/>
  </w:num>
  <w:num w:numId="6">
    <w:abstractNumId w:val="4"/>
  </w:num>
  <w:num w:numId="7">
    <w:abstractNumId w:val="10"/>
  </w:num>
  <w:num w:numId="8">
    <w:abstractNumId w:val="7"/>
  </w:num>
  <w:num w:numId="9">
    <w:abstractNumId w:val="5"/>
  </w:num>
  <w:num w:numId="10">
    <w:abstractNumId w:val="14"/>
  </w:num>
  <w:num w:numId="11">
    <w:abstractNumId w:val="3"/>
  </w:num>
  <w:num w:numId="12">
    <w:abstractNumId w:val="12"/>
  </w:num>
  <w:num w:numId="13">
    <w:abstractNumId w:val="11"/>
  </w:num>
  <w:num w:numId="14">
    <w:abstractNumId w:val="9"/>
  </w:num>
  <w:num w:numId="15">
    <w:abstractNumId w:val="8"/>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05F0"/>
    <w:rsid w:val="000660BD"/>
    <w:rsid w:val="00085452"/>
    <w:rsid w:val="000937A8"/>
    <w:rsid w:val="00095A56"/>
    <w:rsid w:val="000B4F4B"/>
    <w:rsid w:val="000D3A0C"/>
    <w:rsid w:val="000D6AF0"/>
    <w:rsid w:val="00124EC2"/>
    <w:rsid w:val="001336B1"/>
    <w:rsid w:val="001631D5"/>
    <w:rsid w:val="00166694"/>
    <w:rsid w:val="0017775E"/>
    <w:rsid w:val="0019023B"/>
    <w:rsid w:val="001F3451"/>
    <w:rsid w:val="001F7A2E"/>
    <w:rsid w:val="001F7F11"/>
    <w:rsid w:val="0020665D"/>
    <w:rsid w:val="00225938"/>
    <w:rsid w:val="00265D4D"/>
    <w:rsid w:val="00295044"/>
    <w:rsid w:val="002C0A55"/>
    <w:rsid w:val="002D6166"/>
    <w:rsid w:val="002E1F3B"/>
    <w:rsid w:val="00320F2F"/>
    <w:rsid w:val="00394AA5"/>
    <w:rsid w:val="003E22A7"/>
    <w:rsid w:val="003E4E04"/>
    <w:rsid w:val="004061A2"/>
    <w:rsid w:val="00427E56"/>
    <w:rsid w:val="00443875"/>
    <w:rsid w:val="00471865"/>
    <w:rsid w:val="00480224"/>
    <w:rsid w:val="0049650A"/>
    <w:rsid w:val="004A27A4"/>
    <w:rsid w:val="004A61B2"/>
    <w:rsid w:val="004C3F07"/>
    <w:rsid w:val="004E0EAB"/>
    <w:rsid w:val="004F25A5"/>
    <w:rsid w:val="004F46F3"/>
    <w:rsid w:val="00505AA7"/>
    <w:rsid w:val="00514B0D"/>
    <w:rsid w:val="00536580"/>
    <w:rsid w:val="00542E54"/>
    <w:rsid w:val="005643CE"/>
    <w:rsid w:val="005A0068"/>
    <w:rsid w:val="005D1A97"/>
    <w:rsid w:val="00624131"/>
    <w:rsid w:val="00647F30"/>
    <w:rsid w:val="006D169C"/>
    <w:rsid w:val="006D5670"/>
    <w:rsid w:val="006E08CB"/>
    <w:rsid w:val="0073529B"/>
    <w:rsid w:val="007424C1"/>
    <w:rsid w:val="007758DA"/>
    <w:rsid w:val="007B7A61"/>
    <w:rsid w:val="007D32C2"/>
    <w:rsid w:val="008C656D"/>
    <w:rsid w:val="008D4E0D"/>
    <w:rsid w:val="008E6C0B"/>
    <w:rsid w:val="00936FE6"/>
    <w:rsid w:val="00963A0C"/>
    <w:rsid w:val="0097199D"/>
    <w:rsid w:val="009C109F"/>
    <w:rsid w:val="009F6942"/>
    <w:rsid w:val="00A2379B"/>
    <w:rsid w:val="00A60A2B"/>
    <w:rsid w:val="00AE19BF"/>
    <w:rsid w:val="00B0131E"/>
    <w:rsid w:val="00B462EC"/>
    <w:rsid w:val="00B70DB8"/>
    <w:rsid w:val="00B77E0B"/>
    <w:rsid w:val="00BB3844"/>
    <w:rsid w:val="00BD48BD"/>
    <w:rsid w:val="00BD70C8"/>
    <w:rsid w:val="00BF47F2"/>
    <w:rsid w:val="00C06720"/>
    <w:rsid w:val="00C22ADB"/>
    <w:rsid w:val="00C32DD6"/>
    <w:rsid w:val="00C339DA"/>
    <w:rsid w:val="00C85F05"/>
    <w:rsid w:val="00CA72B8"/>
    <w:rsid w:val="00CC0774"/>
    <w:rsid w:val="00CD4A6B"/>
    <w:rsid w:val="00D058AC"/>
    <w:rsid w:val="00D14368"/>
    <w:rsid w:val="00D375CD"/>
    <w:rsid w:val="00D550C9"/>
    <w:rsid w:val="00DA6844"/>
    <w:rsid w:val="00E01B90"/>
    <w:rsid w:val="00E105F0"/>
    <w:rsid w:val="00E12C99"/>
    <w:rsid w:val="00E323D1"/>
    <w:rsid w:val="00E369F8"/>
    <w:rsid w:val="00E60D8F"/>
    <w:rsid w:val="00E61E27"/>
    <w:rsid w:val="00F2245F"/>
    <w:rsid w:val="00F531E9"/>
    <w:rsid w:val="00F64FFE"/>
    <w:rsid w:val="00F774A5"/>
    <w:rsid w:val="00FB3D25"/>
    <w:rsid w:val="00FE4900"/>
    <w:rsid w:val="00FF2E0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7054686F"/>
  <w15:docId w15:val="{8C21A0A1-8BF0-4DB3-829A-0CFE875600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Theme="minorHAnsi" w:hAnsi="Cambria" w:cs="Times New Roman"/>
        <w:lang w:val="en-GB"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0E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qFormat/>
    <w:rsid w:val="00394AA5"/>
    <w:pPr>
      <w:framePr w:hSpace="181" w:vSpace="142" w:wrap="around" w:vAnchor="text" w:hAnchor="text" w:y="285"/>
      <w:ind w:left="147"/>
      <w:suppressOverlap/>
    </w:pPr>
    <w:rPr>
      <w:rFonts w:ascii="Courier" w:eastAsia="MS Mincho" w:hAnsi="Courier"/>
      <w:b/>
      <w:sz w:val="24"/>
      <w:szCs w:val="24"/>
    </w:rPr>
  </w:style>
  <w:style w:type="paragraph" w:customStyle="1" w:styleId="HChead">
    <w:name w:val="HC head"/>
    <w:basedOn w:val="Normal"/>
    <w:qFormat/>
    <w:rsid w:val="00394AA5"/>
    <w:pPr>
      <w:spacing w:before="240"/>
    </w:pPr>
    <w:rPr>
      <w:rFonts w:ascii="Arial" w:eastAsia="MS Mincho" w:hAnsi="Arial" w:cs="Arial"/>
      <w:b/>
      <w:color w:val="9E0F1D"/>
      <w:sz w:val="28"/>
      <w:szCs w:val="24"/>
    </w:rPr>
  </w:style>
  <w:style w:type="paragraph" w:customStyle="1" w:styleId="KeyTermhead">
    <w:name w:val="Key Term head"/>
    <w:basedOn w:val="Normal"/>
    <w:qFormat/>
    <w:rsid w:val="004E0EAB"/>
    <w:pPr>
      <w:spacing w:before="240"/>
    </w:pPr>
    <w:rPr>
      <w:rFonts w:ascii="Arial" w:eastAsia="MS Mincho" w:hAnsi="Arial" w:cs="Arial"/>
      <w:b/>
      <w:color w:val="008935"/>
      <w:sz w:val="32"/>
      <w:szCs w:val="24"/>
      <w:u w:val="single"/>
    </w:rPr>
  </w:style>
  <w:style w:type="paragraph" w:customStyle="1" w:styleId="Versionref">
    <w:name w:val="Version ref"/>
    <w:basedOn w:val="Normal"/>
    <w:qFormat/>
    <w:rsid w:val="00394AA5"/>
    <w:pPr>
      <w:spacing w:before="120"/>
    </w:pPr>
    <w:rPr>
      <w:rFonts w:ascii="Times" w:eastAsia="MS Mincho" w:hAnsi="Times"/>
      <w:color w:val="0000FF"/>
      <w:sz w:val="24"/>
      <w:szCs w:val="24"/>
    </w:rPr>
  </w:style>
  <w:style w:type="character" w:customStyle="1" w:styleId="SBreference">
    <w:name w:val="SB reference"/>
    <w:basedOn w:val="DefaultParagraphFont"/>
    <w:uiPriority w:val="1"/>
    <w:rsid w:val="00394AA5"/>
    <w:rPr>
      <w:sz w:val="24"/>
      <w:szCs w:val="24"/>
    </w:rPr>
  </w:style>
  <w:style w:type="paragraph" w:customStyle="1" w:styleId="Bulletlist1">
    <w:name w:val="Bullet list 1"/>
    <w:basedOn w:val="Normal"/>
    <w:rsid w:val="004E0EAB"/>
    <w:pPr>
      <w:numPr>
        <w:numId w:val="3"/>
      </w:numPr>
      <w:ind w:right="542"/>
    </w:pPr>
    <w:rPr>
      <w:rFonts w:ascii="Times" w:eastAsia="MS Mincho" w:hAnsi="Times"/>
      <w:sz w:val="24"/>
      <w:szCs w:val="24"/>
    </w:rPr>
  </w:style>
  <w:style w:type="paragraph" w:customStyle="1" w:styleId="Caption1">
    <w:name w:val="Caption1"/>
    <w:basedOn w:val="Normal"/>
    <w:rsid w:val="004E0EAB"/>
    <w:pPr>
      <w:spacing w:before="120"/>
    </w:pPr>
    <w:rPr>
      <w:rFonts w:ascii="Arial" w:eastAsia="MS Mincho" w:hAnsi="Arial" w:cs="Arial"/>
      <w:bCs/>
    </w:rPr>
  </w:style>
  <w:style w:type="paragraph" w:customStyle="1" w:styleId="HDhead">
    <w:name w:val="HD head"/>
    <w:basedOn w:val="HChead"/>
    <w:rsid w:val="0020665D"/>
    <w:rPr>
      <w:i/>
      <w:color w:val="auto"/>
      <w:sz w:val="24"/>
    </w:rPr>
  </w:style>
  <w:style w:type="paragraph" w:styleId="ListParagraph">
    <w:name w:val="List Paragraph"/>
    <w:basedOn w:val="Normal"/>
    <w:uiPriority w:val="34"/>
    <w:qFormat/>
    <w:rsid w:val="004E0EAB"/>
    <w:pPr>
      <w:ind w:left="720"/>
      <w:contextualSpacing/>
    </w:pPr>
  </w:style>
  <w:style w:type="table" w:styleId="TableGrid">
    <w:name w:val="Table Grid"/>
    <w:basedOn w:val="TableNormal"/>
    <w:uiPriority w:val="39"/>
    <w:rsid w:val="004E0E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E0EAB"/>
    <w:pPr>
      <w:tabs>
        <w:tab w:val="center" w:pos="4320"/>
        <w:tab w:val="right" w:pos="8640"/>
      </w:tabs>
    </w:pPr>
  </w:style>
  <w:style w:type="character" w:customStyle="1" w:styleId="HeaderChar">
    <w:name w:val="Header Char"/>
    <w:basedOn w:val="DefaultParagraphFont"/>
    <w:link w:val="Header"/>
    <w:uiPriority w:val="99"/>
    <w:rsid w:val="004E0EAB"/>
  </w:style>
  <w:style w:type="paragraph" w:styleId="Footer">
    <w:name w:val="footer"/>
    <w:basedOn w:val="Normal"/>
    <w:link w:val="FooterChar"/>
    <w:uiPriority w:val="99"/>
    <w:unhideWhenUsed/>
    <w:rsid w:val="004E0EAB"/>
    <w:pPr>
      <w:tabs>
        <w:tab w:val="center" w:pos="4320"/>
        <w:tab w:val="right" w:pos="8640"/>
      </w:tabs>
    </w:pPr>
  </w:style>
  <w:style w:type="character" w:customStyle="1" w:styleId="FooterChar">
    <w:name w:val="Footer Char"/>
    <w:basedOn w:val="DefaultParagraphFont"/>
    <w:link w:val="Footer"/>
    <w:uiPriority w:val="99"/>
    <w:rsid w:val="004E0EAB"/>
  </w:style>
  <w:style w:type="paragraph" w:customStyle="1" w:styleId="RHRRunningheadrecto">
    <w:name w:val="RHR_Running_head_recto"/>
    <w:basedOn w:val="Normal"/>
    <w:uiPriority w:val="99"/>
    <w:rsid w:val="004E0EAB"/>
    <w:pPr>
      <w:widowControl w:val="0"/>
      <w:suppressAutoHyphens/>
      <w:autoSpaceDE w:val="0"/>
      <w:autoSpaceDN w:val="0"/>
      <w:adjustRightInd w:val="0"/>
      <w:spacing w:line="200" w:lineRule="atLeast"/>
      <w:jc w:val="right"/>
      <w:textAlignment w:val="center"/>
    </w:pPr>
    <w:rPr>
      <w:rFonts w:ascii="FrutigerLTStd-Roman" w:hAnsi="FrutigerLTStd-Roman" w:cs="FrutigerLTStd-Roman"/>
      <w:color w:val="000000"/>
      <w:sz w:val="16"/>
      <w:szCs w:val="16"/>
    </w:rPr>
  </w:style>
  <w:style w:type="paragraph" w:customStyle="1" w:styleId="CH">
    <w:name w:val="CH"/>
    <w:basedOn w:val="Normal"/>
    <w:qFormat/>
    <w:rsid w:val="004E0EAB"/>
    <w:pPr>
      <w:spacing w:before="240" w:after="240"/>
      <w:ind w:left="1134" w:hanging="567"/>
    </w:pPr>
    <w:rPr>
      <w:rFonts w:asciiTheme="minorHAnsi" w:hAnsiTheme="minorHAnsi"/>
      <w:b/>
      <w:color w:val="008000"/>
      <w:sz w:val="48"/>
      <w:szCs w:val="48"/>
    </w:rPr>
  </w:style>
  <w:style w:type="paragraph" w:customStyle="1" w:styleId="RH">
    <w:name w:val="RH"/>
    <w:basedOn w:val="Normal"/>
    <w:qFormat/>
    <w:rsid w:val="004E0EAB"/>
    <w:pPr>
      <w:spacing w:before="240" w:after="240" w:line="480" w:lineRule="exact"/>
      <w:ind w:left="1134"/>
    </w:pPr>
    <w:rPr>
      <w:rFonts w:asciiTheme="minorHAnsi" w:hAnsiTheme="minorHAnsi"/>
      <w:sz w:val="40"/>
      <w:szCs w:val="40"/>
    </w:rPr>
  </w:style>
  <w:style w:type="paragraph" w:customStyle="1" w:styleId="A">
    <w:name w:val="A"/>
    <w:basedOn w:val="Normal"/>
    <w:qFormat/>
    <w:rsid w:val="00F774A5"/>
    <w:pPr>
      <w:spacing w:before="240" w:after="240" w:line="360" w:lineRule="exact"/>
      <w:ind w:left="1134"/>
    </w:pPr>
    <w:rPr>
      <w:rFonts w:asciiTheme="minorHAnsi" w:hAnsiTheme="minorHAnsi"/>
      <w:color w:val="A40F1E"/>
      <w:sz w:val="32"/>
      <w:szCs w:val="32"/>
    </w:rPr>
  </w:style>
  <w:style w:type="paragraph" w:customStyle="1" w:styleId="NL">
    <w:name w:val="NL"/>
    <w:basedOn w:val="Normal"/>
    <w:qFormat/>
    <w:rsid w:val="004E0EAB"/>
    <w:pPr>
      <w:tabs>
        <w:tab w:val="left" w:pos="1701"/>
        <w:tab w:val="right" w:pos="9333"/>
      </w:tabs>
      <w:spacing w:line="360" w:lineRule="auto"/>
      <w:ind w:left="1418" w:hanging="284"/>
    </w:pPr>
    <w:rPr>
      <w:rFonts w:asciiTheme="minorHAnsi" w:hAnsiTheme="minorHAnsi"/>
    </w:rPr>
  </w:style>
  <w:style w:type="paragraph" w:customStyle="1" w:styleId="NLa">
    <w:name w:val="NL (a)"/>
    <w:basedOn w:val="NL"/>
    <w:qFormat/>
    <w:rsid w:val="00F2245F"/>
    <w:pPr>
      <w:tabs>
        <w:tab w:val="clear" w:pos="9333"/>
        <w:tab w:val="left" w:pos="1418"/>
        <w:tab w:val="right" w:pos="9356"/>
      </w:tabs>
      <w:ind w:left="1701" w:hanging="567"/>
    </w:pPr>
  </w:style>
  <w:style w:type="paragraph" w:customStyle="1" w:styleId="NLai">
    <w:name w:val="NL (a) i"/>
    <w:basedOn w:val="NL"/>
    <w:qFormat/>
    <w:rsid w:val="004E0EAB"/>
    <w:pPr>
      <w:tabs>
        <w:tab w:val="clear" w:pos="9333"/>
        <w:tab w:val="left" w:pos="1418"/>
        <w:tab w:val="right" w:pos="9356"/>
      </w:tabs>
      <w:ind w:left="2127" w:hanging="993"/>
    </w:pPr>
  </w:style>
  <w:style w:type="paragraph" w:customStyle="1" w:styleId="Tabletext">
    <w:name w:val="Table text"/>
    <w:basedOn w:val="Normal"/>
    <w:qFormat/>
    <w:rsid w:val="004E0EAB"/>
    <w:rPr>
      <w:rFonts w:asciiTheme="minorHAnsi" w:hAnsiTheme="minorHAnsi"/>
    </w:rPr>
  </w:style>
  <w:style w:type="paragraph" w:customStyle="1" w:styleId="Tablehead">
    <w:name w:val="Table head"/>
    <w:basedOn w:val="Normal"/>
    <w:qFormat/>
    <w:rsid w:val="004E0EAB"/>
    <w:rPr>
      <w:rFonts w:asciiTheme="minorHAnsi" w:hAnsiTheme="minorHAnsi"/>
      <w:b/>
    </w:rPr>
  </w:style>
  <w:style w:type="paragraph" w:customStyle="1" w:styleId="B">
    <w:name w:val="B"/>
    <w:basedOn w:val="Normal"/>
    <w:qFormat/>
    <w:rsid w:val="00F2245F"/>
    <w:pPr>
      <w:spacing w:before="240" w:after="240"/>
      <w:ind w:left="1134"/>
    </w:pPr>
    <w:rPr>
      <w:rFonts w:asciiTheme="minorHAnsi" w:hAnsiTheme="minorHAnsi"/>
      <w:i/>
      <w:sz w:val="28"/>
      <w:szCs w:val="28"/>
    </w:rPr>
  </w:style>
  <w:style w:type="paragraph" w:customStyle="1" w:styleId="C">
    <w:name w:val="C"/>
    <w:basedOn w:val="Normal"/>
    <w:qFormat/>
    <w:rsid w:val="004E0EAB"/>
    <w:pPr>
      <w:spacing w:before="120" w:after="120" w:line="360" w:lineRule="auto"/>
      <w:ind w:left="1134"/>
    </w:pPr>
    <w:rPr>
      <w:rFonts w:asciiTheme="minorHAnsi" w:hAnsiTheme="minorHAnsi"/>
      <w:b/>
      <w:sz w:val="22"/>
      <w:szCs w:val="22"/>
    </w:rPr>
  </w:style>
  <w:style w:type="paragraph" w:customStyle="1" w:styleId="TEXT">
    <w:name w:val="TEXT"/>
    <w:basedOn w:val="Normal"/>
    <w:qFormat/>
    <w:rsid w:val="004E0EAB"/>
    <w:pPr>
      <w:spacing w:after="120" w:line="360" w:lineRule="auto"/>
      <w:ind w:left="1134"/>
    </w:pPr>
    <w:rPr>
      <w:rFonts w:asciiTheme="minorHAnsi" w:hAnsiTheme="minorHAnsi"/>
    </w:rPr>
  </w:style>
  <w:style w:type="paragraph" w:customStyle="1" w:styleId="BL">
    <w:name w:val="BL"/>
    <w:basedOn w:val="TEXT"/>
    <w:qFormat/>
    <w:rsid w:val="00F2245F"/>
    <w:pPr>
      <w:numPr>
        <w:ilvl w:val="1"/>
        <w:numId w:val="4"/>
      </w:numPr>
      <w:ind w:hanging="306"/>
    </w:pPr>
  </w:style>
  <w:style w:type="paragraph" w:customStyle="1" w:styleId="BLSub">
    <w:name w:val="BL Sub"/>
    <w:basedOn w:val="TEXT"/>
    <w:qFormat/>
    <w:rsid w:val="00CC0774"/>
    <w:pPr>
      <w:numPr>
        <w:numId w:val="8"/>
      </w:numPr>
      <w:spacing w:after="0"/>
    </w:pPr>
  </w:style>
  <w:style w:type="paragraph" w:styleId="BalloonText">
    <w:name w:val="Balloon Text"/>
    <w:basedOn w:val="Normal"/>
    <w:link w:val="BalloonTextChar"/>
    <w:uiPriority w:val="99"/>
    <w:semiHidden/>
    <w:unhideWhenUsed/>
    <w:rsid w:val="00C85F05"/>
    <w:rPr>
      <w:rFonts w:ascii="Tahoma" w:hAnsi="Tahoma" w:cs="Tahoma"/>
      <w:sz w:val="16"/>
      <w:szCs w:val="16"/>
    </w:rPr>
  </w:style>
  <w:style w:type="character" w:customStyle="1" w:styleId="BalloonTextChar">
    <w:name w:val="Balloon Text Char"/>
    <w:basedOn w:val="DefaultParagraphFont"/>
    <w:link w:val="BalloonText"/>
    <w:uiPriority w:val="99"/>
    <w:semiHidden/>
    <w:rsid w:val="00C85F0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7034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Pages>
  <Words>1803</Words>
  <Characters>10281</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Hachette UK</Company>
  <LinksUpToDate>false</LinksUpToDate>
  <CharactersWithSpaces>12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ydia.Young</dc:creator>
  <cp:lastModifiedBy>J. Gardiner</cp:lastModifiedBy>
  <cp:revision>3</cp:revision>
  <dcterms:created xsi:type="dcterms:W3CDTF">2020-01-09T09:20:00Z</dcterms:created>
  <dcterms:modified xsi:type="dcterms:W3CDTF">2020-02-12T14:42:00Z</dcterms:modified>
</cp:coreProperties>
</file>